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AE9" w:rsidRPr="00A12118" w:rsidRDefault="008D7AE9" w:rsidP="00D363F0">
      <w:pPr>
        <w:spacing w:beforeLines="50" w:before="120" w:line="360" w:lineRule="auto"/>
        <w:jc w:val="center"/>
        <w:rPr>
          <w:rFonts w:eastAsia="標楷體"/>
          <w:b/>
          <w:sz w:val="36"/>
          <w:szCs w:val="36"/>
        </w:rPr>
      </w:pPr>
      <w:r w:rsidRPr="00A12118">
        <w:rPr>
          <w:rFonts w:eastAsia="標楷體" w:hint="eastAsia"/>
          <w:b/>
          <w:sz w:val="36"/>
          <w:szCs w:val="36"/>
        </w:rPr>
        <w:t>實驗單元</w:t>
      </w:r>
      <w:r w:rsidR="0040518E" w:rsidRPr="00A12118">
        <w:rPr>
          <w:rFonts w:eastAsia="標楷體" w:hint="eastAsia"/>
          <w:b/>
          <w:sz w:val="36"/>
          <w:szCs w:val="36"/>
        </w:rPr>
        <w:t>(</w:t>
      </w:r>
      <w:r w:rsidR="005D6D77">
        <w:rPr>
          <w:rFonts w:eastAsia="標楷體" w:hint="eastAsia"/>
          <w:b/>
          <w:sz w:val="36"/>
          <w:szCs w:val="36"/>
        </w:rPr>
        <w:t>六</w:t>
      </w:r>
      <w:r w:rsidR="0040518E" w:rsidRPr="00A12118">
        <w:rPr>
          <w:rFonts w:eastAsia="標楷體" w:hint="eastAsia"/>
          <w:b/>
          <w:sz w:val="36"/>
          <w:szCs w:val="36"/>
        </w:rPr>
        <w:t>)</w:t>
      </w:r>
      <w:r w:rsidRPr="00A12118">
        <w:rPr>
          <w:rFonts w:eastAsia="標楷體" w:hint="eastAsia"/>
          <w:b/>
          <w:sz w:val="36"/>
          <w:szCs w:val="36"/>
        </w:rPr>
        <w:t>：</w:t>
      </w:r>
      <w:proofErr w:type="gramStart"/>
      <w:r w:rsidR="00D363F0" w:rsidRPr="00A12118">
        <w:rPr>
          <w:rFonts w:eastAsia="標楷體" w:hint="eastAsia"/>
          <w:b/>
          <w:sz w:val="36"/>
          <w:szCs w:val="36"/>
        </w:rPr>
        <w:t>方波產生器</w:t>
      </w:r>
      <w:proofErr w:type="gramEnd"/>
      <w:r w:rsidR="00D363F0" w:rsidRPr="00A12118">
        <w:rPr>
          <w:rFonts w:eastAsia="標楷體" w:hint="eastAsia"/>
          <w:b/>
          <w:sz w:val="36"/>
          <w:szCs w:val="36"/>
        </w:rPr>
        <w:t>電路</w:t>
      </w:r>
    </w:p>
    <w:p w:rsidR="00D363F0" w:rsidRPr="00E22E5F" w:rsidRDefault="00D363F0" w:rsidP="00D363F0">
      <w:pPr>
        <w:tabs>
          <w:tab w:val="left" w:pos="60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E22E5F">
        <w:rPr>
          <w:rFonts w:eastAsia="標楷體" w:hint="eastAsia"/>
          <w:b/>
          <w:color w:val="0000CC"/>
          <w:sz w:val="28"/>
          <w:szCs w:val="28"/>
        </w:rPr>
        <w:t>一、實驗目的</w:t>
      </w:r>
    </w:p>
    <w:p w:rsidR="00D363F0" w:rsidRPr="00A12118" w:rsidRDefault="00D363F0" w:rsidP="00D363F0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了解</w:t>
      </w:r>
      <w:r w:rsidRPr="00A12118">
        <w:rPr>
          <w:rFonts w:eastAsia="標楷體"/>
          <w:b/>
          <w:sz w:val="28"/>
        </w:rPr>
        <w:t>OP</w:t>
      </w:r>
      <w:r w:rsidRPr="00A12118">
        <w:rPr>
          <w:rFonts w:eastAsia="標楷體" w:hint="eastAsia"/>
          <w:b/>
          <w:sz w:val="28"/>
        </w:rPr>
        <w:t>運算放大器在比較器的應用。</w:t>
      </w:r>
    </w:p>
    <w:p w:rsidR="00D363F0" w:rsidRPr="00A12118" w:rsidRDefault="00D363F0" w:rsidP="00D363F0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了解如何使用</w:t>
      </w:r>
      <w:r w:rsidRPr="00A12118">
        <w:rPr>
          <w:rFonts w:eastAsia="標楷體"/>
          <w:b/>
          <w:sz w:val="28"/>
        </w:rPr>
        <w:t>OP</w:t>
      </w:r>
      <w:r w:rsidRPr="00A12118">
        <w:rPr>
          <w:rFonts w:eastAsia="標楷體" w:hint="eastAsia"/>
          <w:b/>
          <w:sz w:val="28"/>
        </w:rPr>
        <w:t>運算放大器來產生方波波形。</w:t>
      </w:r>
    </w:p>
    <w:p w:rsidR="00D363F0" w:rsidRPr="00A12118" w:rsidRDefault="00D363F0" w:rsidP="00D363F0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使用</w:t>
      </w:r>
      <w:proofErr w:type="spellStart"/>
      <w:r w:rsidRPr="00A12118">
        <w:rPr>
          <w:rFonts w:eastAsia="標楷體" w:hint="eastAsia"/>
          <w:b/>
          <w:sz w:val="28"/>
        </w:rPr>
        <w:t>OrCAD</w:t>
      </w:r>
      <w:proofErr w:type="spellEnd"/>
      <w:r w:rsidRPr="00A12118">
        <w:rPr>
          <w:rFonts w:eastAsia="標楷體" w:hint="eastAsia"/>
          <w:b/>
          <w:sz w:val="28"/>
        </w:rPr>
        <w:t>軟體模擬</w:t>
      </w:r>
      <w:r w:rsidRPr="00A12118">
        <w:rPr>
          <w:rFonts w:eastAsia="標楷體"/>
          <w:b/>
          <w:sz w:val="28"/>
        </w:rPr>
        <w:t>OP</w:t>
      </w:r>
      <w:r w:rsidRPr="00A12118">
        <w:rPr>
          <w:rFonts w:eastAsia="標楷體" w:hint="eastAsia"/>
          <w:b/>
          <w:sz w:val="28"/>
        </w:rPr>
        <w:t xml:space="preserve"> AMP</w:t>
      </w:r>
      <w:r w:rsidRPr="00A12118">
        <w:rPr>
          <w:rFonts w:eastAsia="標楷體" w:hint="eastAsia"/>
          <w:b/>
          <w:sz w:val="28"/>
        </w:rPr>
        <w:t>主動元件用於波形產生器之特性。</w:t>
      </w:r>
    </w:p>
    <w:p w:rsidR="00D363F0" w:rsidRPr="00A12118" w:rsidRDefault="00D363F0" w:rsidP="00D363F0">
      <w:pPr>
        <w:spacing w:beforeLines="50" w:before="120" w:line="360" w:lineRule="auto"/>
        <w:rPr>
          <w:rFonts w:eastAsia="標楷體"/>
          <w:b/>
          <w:sz w:val="36"/>
          <w:szCs w:val="36"/>
        </w:rPr>
      </w:pPr>
    </w:p>
    <w:p w:rsidR="00D363F0" w:rsidRPr="00E22E5F" w:rsidRDefault="00D363F0" w:rsidP="00D363F0">
      <w:pPr>
        <w:spacing w:line="360" w:lineRule="auto"/>
        <w:ind w:left="44" w:hanging="44"/>
        <w:outlineLvl w:val="0"/>
        <w:rPr>
          <w:rFonts w:eastAsia="標楷體"/>
          <w:b/>
          <w:color w:val="0000CC"/>
          <w:sz w:val="28"/>
          <w:szCs w:val="28"/>
        </w:rPr>
      </w:pPr>
      <w:r w:rsidRPr="00E22E5F">
        <w:rPr>
          <w:rFonts w:eastAsia="標楷體" w:hint="eastAsia"/>
          <w:b/>
          <w:color w:val="0000CC"/>
          <w:sz w:val="28"/>
          <w:szCs w:val="28"/>
        </w:rPr>
        <w:t>二、實驗儀器設備與實驗材料</w:t>
      </w:r>
    </w:p>
    <w:p w:rsidR="00D363F0" w:rsidRPr="00A12118" w:rsidRDefault="00D363F0" w:rsidP="00D363F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表</w:t>
      </w:r>
      <w:r w:rsidRPr="00A12118">
        <w:rPr>
          <w:rFonts w:eastAsia="標楷體"/>
          <w:b/>
          <w:sz w:val="28"/>
          <w:szCs w:val="28"/>
        </w:rPr>
        <w:t>(</w:t>
      </w:r>
      <w:proofErr w:type="gramStart"/>
      <w:r w:rsidRPr="00A12118">
        <w:rPr>
          <w:rFonts w:eastAsia="標楷體"/>
          <w:b/>
          <w:sz w:val="28"/>
          <w:szCs w:val="28"/>
        </w:rPr>
        <w:t>一</w:t>
      </w:r>
      <w:proofErr w:type="gramEnd"/>
      <w:r w:rsidRPr="00A12118">
        <w:rPr>
          <w:rFonts w:eastAsia="標楷體"/>
          <w:b/>
          <w:sz w:val="28"/>
          <w:szCs w:val="28"/>
        </w:rPr>
        <w:t>)</w:t>
      </w:r>
      <w:r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Pr="00A12118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D363F0" w:rsidRPr="00A12118" w:rsidTr="005D6D7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D363F0" w:rsidRPr="00A12118" w:rsidTr="005D6D7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D363F0" w:rsidRPr="00A12118" w:rsidTr="005D6D7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D363F0" w:rsidRPr="00A12118" w:rsidTr="005D6D7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363F0" w:rsidRPr="00A12118" w:rsidRDefault="00D363F0" w:rsidP="005D6D7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D363F0" w:rsidRPr="00A12118" w:rsidRDefault="00D363F0" w:rsidP="00D363F0">
      <w:pPr>
        <w:spacing w:beforeLines="50" w:before="120" w:line="360" w:lineRule="auto"/>
        <w:rPr>
          <w:rFonts w:eastAsia="標楷體"/>
          <w:b/>
          <w:sz w:val="36"/>
          <w:szCs w:val="36"/>
        </w:rPr>
      </w:pPr>
    </w:p>
    <w:p w:rsidR="00D363F0" w:rsidRPr="00A12118" w:rsidRDefault="00D363F0" w:rsidP="00D363F0">
      <w:pPr>
        <w:jc w:val="center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表</w:t>
      </w:r>
      <w:r w:rsidRPr="00A12118">
        <w:rPr>
          <w:rFonts w:eastAsia="標楷體"/>
          <w:b/>
          <w:sz w:val="28"/>
          <w:szCs w:val="28"/>
        </w:rPr>
        <w:t>(</w:t>
      </w:r>
      <w:r w:rsidR="00E846B4" w:rsidRPr="00A12118">
        <w:rPr>
          <w:rFonts w:eastAsia="標楷體" w:hint="eastAsia"/>
          <w:b/>
          <w:sz w:val="28"/>
          <w:szCs w:val="28"/>
        </w:rPr>
        <w:t>二</w:t>
      </w:r>
      <w:r w:rsidRPr="00A12118">
        <w:rPr>
          <w:rFonts w:eastAsia="標楷體"/>
          <w:b/>
          <w:sz w:val="28"/>
          <w:szCs w:val="28"/>
        </w:rPr>
        <w:t>)</w:t>
      </w:r>
      <w:r w:rsidRPr="00A12118">
        <w:rPr>
          <w:rFonts w:eastAsia="標楷體"/>
          <w:b/>
          <w:sz w:val="28"/>
          <w:szCs w:val="28"/>
        </w:rPr>
        <w:t>：</w:t>
      </w:r>
      <w:proofErr w:type="gramStart"/>
      <w:r w:rsidRPr="00A12118">
        <w:rPr>
          <w:rFonts w:eastAsia="標楷體"/>
          <w:b/>
          <w:sz w:val="28"/>
          <w:szCs w:val="28"/>
        </w:rPr>
        <w:t>方波</w:t>
      </w:r>
      <w:r w:rsidR="00E846B4" w:rsidRPr="00A12118">
        <w:rPr>
          <w:rFonts w:eastAsia="標楷體" w:hint="eastAsia"/>
          <w:b/>
          <w:sz w:val="28"/>
          <w:szCs w:val="28"/>
        </w:rPr>
        <w:t>產生器</w:t>
      </w:r>
      <w:proofErr w:type="gramEnd"/>
      <w:r w:rsidRPr="00A12118">
        <w:rPr>
          <w:rFonts w:eastAsia="標楷體"/>
          <w:b/>
          <w:sz w:val="28"/>
          <w:szCs w:val="28"/>
        </w:rPr>
        <w:t>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8"/>
        <w:gridCol w:w="2920"/>
        <w:gridCol w:w="4948"/>
        <w:gridCol w:w="948"/>
      </w:tblGrid>
      <w:tr w:rsidR="00E846B4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E846B4" w:rsidRPr="00A12118" w:rsidRDefault="00E846B4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1506" w:type="pct"/>
            <w:vAlign w:val="center"/>
          </w:tcPr>
          <w:p w:rsidR="00E846B4" w:rsidRPr="00A12118" w:rsidRDefault="00DD7587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位</w:t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int="eastAsia"/>
                <w:b/>
                <w:sz w:val="28"/>
                <w:szCs w:val="28"/>
              </w:rPr>
              <w:t>置</w:t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int="eastAsia"/>
                <w:b/>
                <w:sz w:val="28"/>
                <w:szCs w:val="28"/>
              </w:rPr>
              <w:t>碼</w:t>
            </w:r>
          </w:p>
        </w:tc>
        <w:tc>
          <w:tcPr>
            <w:tcW w:w="2552" w:type="pct"/>
            <w:vAlign w:val="center"/>
          </w:tcPr>
          <w:p w:rsidR="00E846B4" w:rsidRPr="00A12118" w:rsidRDefault="00E846B4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元</w:t>
            </w:r>
            <w:r w:rsidRPr="00A12118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A12118">
              <w:rPr>
                <w:rFonts w:eastAsia="標楷體"/>
                <w:b/>
                <w:sz w:val="28"/>
                <w:szCs w:val="28"/>
              </w:rPr>
              <w:t>件</w:t>
            </w:r>
            <w:r w:rsidRPr="00A12118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A12118">
              <w:rPr>
                <w:rFonts w:eastAsia="標楷體"/>
                <w:b/>
                <w:sz w:val="28"/>
                <w:szCs w:val="28"/>
              </w:rPr>
              <w:t>說</w:t>
            </w:r>
            <w:r w:rsidRPr="00A12118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A12118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489" w:type="pct"/>
            <w:vAlign w:val="center"/>
          </w:tcPr>
          <w:p w:rsidR="00E846B4" w:rsidRPr="00A12118" w:rsidRDefault="00E846B4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506" w:type="pct"/>
            <w:vAlign w:val="center"/>
          </w:tcPr>
          <w:p w:rsidR="00211820" w:rsidRPr="00A12118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C5</w:t>
            </w:r>
            <w:r>
              <w:rPr>
                <w:rFonts w:eastAsia="標楷體" w:hint="eastAsia"/>
                <w:b/>
                <w:sz w:val="28"/>
                <w:szCs w:val="28"/>
              </w:rPr>
              <w:t>更換值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0.001uF  PE</w:t>
            </w:r>
            <w:r w:rsidRPr="00A12118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506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C5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0.047uF  PE</w:t>
            </w:r>
            <w:r w:rsidRPr="00A12118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506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電源去耦合電容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0.1uF    PE</w:t>
            </w:r>
            <w:r w:rsidRPr="00A12118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506" w:type="pct"/>
            <w:vAlign w:val="center"/>
          </w:tcPr>
          <w:p w:rsidR="00211820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電源去耦合電容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120uF 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506" w:type="pct"/>
            <w:vAlign w:val="center"/>
          </w:tcPr>
          <w:p w:rsidR="00211820" w:rsidRPr="00A12118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U1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U2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/>
                <w:b/>
                <w:sz w:val="28"/>
                <w:szCs w:val="28"/>
              </w:rPr>
              <w:t>OP AMP uA741CP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506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D1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D2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proofErr w:type="spellStart"/>
            <w:r w:rsidRPr="00A12118">
              <w:rPr>
                <w:rFonts w:eastAsia="標楷體"/>
                <w:b/>
                <w:sz w:val="28"/>
                <w:szCs w:val="28"/>
              </w:rPr>
              <w:t>Zener</w:t>
            </w:r>
            <w:proofErr w:type="spellEnd"/>
            <w:r w:rsidRPr="00A12118">
              <w:rPr>
                <w:rFonts w:eastAsia="標楷體"/>
                <w:b/>
                <w:sz w:val="28"/>
                <w:szCs w:val="28"/>
              </w:rPr>
              <w:t xml:space="preserve"> Diode 2.7V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211820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506" w:type="pct"/>
            <w:vAlign w:val="center"/>
          </w:tcPr>
          <w:p w:rsidR="00211820" w:rsidRPr="00A12118" w:rsidRDefault="00211820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R2</w:t>
            </w:r>
          </w:p>
        </w:tc>
        <w:tc>
          <w:tcPr>
            <w:tcW w:w="2552" w:type="pct"/>
            <w:vAlign w:val="center"/>
          </w:tcPr>
          <w:p w:rsidR="00211820" w:rsidRPr="00A12118" w:rsidRDefault="00211820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VR 5K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Ω</w:t>
            </w:r>
          </w:p>
        </w:tc>
        <w:tc>
          <w:tcPr>
            <w:tcW w:w="489" w:type="pct"/>
            <w:vAlign w:val="center"/>
          </w:tcPr>
          <w:p w:rsidR="00211820" w:rsidRPr="00A12118" w:rsidRDefault="00211820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12118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A05301" w:rsidRPr="00A12118" w:rsidTr="00A05301">
        <w:trPr>
          <w:cantSplit/>
          <w:trHeight w:val="567"/>
          <w:jc w:val="center"/>
        </w:trPr>
        <w:tc>
          <w:tcPr>
            <w:tcW w:w="453" w:type="pct"/>
            <w:vAlign w:val="center"/>
          </w:tcPr>
          <w:p w:rsidR="00A05301" w:rsidRPr="00A12118" w:rsidRDefault="00DD7587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506" w:type="pct"/>
            <w:vAlign w:val="center"/>
          </w:tcPr>
          <w:p w:rsidR="00A05301" w:rsidRPr="00A12118" w:rsidRDefault="00A05301" w:rsidP="005D6D77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A12118">
              <w:rPr>
                <w:rFonts w:eastAsia="標楷體" w:hint="eastAsia"/>
                <w:b/>
                <w:sz w:val="28"/>
                <w:szCs w:val="28"/>
              </w:rPr>
              <w:t>碳膜電阻</w:t>
            </w:r>
            <w:proofErr w:type="gramEnd"/>
          </w:p>
        </w:tc>
        <w:tc>
          <w:tcPr>
            <w:tcW w:w="2552" w:type="pct"/>
            <w:vAlign w:val="center"/>
          </w:tcPr>
          <w:p w:rsidR="00A05301" w:rsidRPr="00A12118" w:rsidRDefault="00A05301" w:rsidP="005D6D7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12118">
              <w:rPr>
                <w:rFonts w:eastAsia="標楷體" w:hint="eastAsia"/>
                <w:b/>
                <w:sz w:val="28"/>
                <w:szCs w:val="28"/>
              </w:rPr>
              <w:t>依實驗內容及設計值，選用適當電阻值</w:t>
            </w:r>
          </w:p>
        </w:tc>
        <w:tc>
          <w:tcPr>
            <w:tcW w:w="489" w:type="pct"/>
            <w:vAlign w:val="center"/>
          </w:tcPr>
          <w:p w:rsidR="00A05301" w:rsidRPr="00A12118" w:rsidRDefault="00A05301" w:rsidP="005D6D7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363F0" w:rsidRPr="00A12118" w:rsidRDefault="00D363F0" w:rsidP="00D363F0">
      <w:pPr>
        <w:spacing w:beforeLines="50" w:before="120" w:line="360" w:lineRule="auto"/>
        <w:rPr>
          <w:rFonts w:eastAsia="標楷體"/>
          <w:b/>
          <w:sz w:val="36"/>
          <w:szCs w:val="36"/>
        </w:rPr>
      </w:pPr>
    </w:p>
    <w:p w:rsidR="00B831CD" w:rsidRPr="00E22E5F" w:rsidRDefault="005D6D77" w:rsidP="00D363F0">
      <w:pPr>
        <w:spacing w:beforeLines="50" w:before="120"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B831CD" w:rsidRPr="00E22E5F">
        <w:rPr>
          <w:rFonts w:eastAsia="標楷體" w:hint="eastAsia"/>
          <w:b/>
          <w:color w:val="0000CC"/>
          <w:sz w:val="28"/>
          <w:szCs w:val="28"/>
        </w:rPr>
        <w:lastRenderedPageBreak/>
        <w:t>三</w:t>
      </w:r>
      <w:r w:rsidR="00B831CD" w:rsidRPr="00E22E5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7D345D" w:rsidRPr="00E22E5F">
        <w:rPr>
          <w:rFonts w:eastAsia="標楷體" w:hint="eastAsia"/>
          <w:b/>
          <w:color w:val="0000CC"/>
          <w:sz w:val="28"/>
          <w:szCs w:val="28"/>
        </w:rPr>
        <w:t>實驗預習</w:t>
      </w:r>
    </w:p>
    <w:p w:rsidR="004C0121" w:rsidRPr="00A12118" w:rsidRDefault="001A707F" w:rsidP="001C5A89">
      <w:pPr>
        <w:numPr>
          <w:ilvl w:val="0"/>
          <w:numId w:val="31"/>
        </w:numPr>
        <w:tabs>
          <w:tab w:val="left" w:pos="284"/>
        </w:tabs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參閱實驗電路圖，</w:t>
      </w:r>
      <w:r w:rsidR="00B02BB5" w:rsidRPr="00A12118">
        <w:rPr>
          <w:rFonts w:eastAsia="標楷體" w:hint="eastAsia"/>
          <w:b/>
          <w:sz w:val="28"/>
          <w:szCs w:val="28"/>
        </w:rPr>
        <w:t>畫出</w:t>
      </w:r>
      <w:proofErr w:type="gramStart"/>
      <w:r w:rsidR="004E06FC" w:rsidRPr="00A12118">
        <w:rPr>
          <w:rFonts w:eastAsia="標楷體" w:hint="eastAsia"/>
          <w:b/>
          <w:sz w:val="28"/>
          <w:szCs w:val="28"/>
        </w:rPr>
        <w:t>完整</w:t>
      </w:r>
      <w:r w:rsidR="003209AE" w:rsidRPr="00A12118">
        <w:rPr>
          <w:rFonts w:eastAsia="標楷體" w:hint="eastAsia"/>
          <w:b/>
          <w:sz w:val="28"/>
          <w:szCs w:val="28"/>
        </w:rPr>
        <w:t>方波產生器</w:t>
      </w:r>
      <w:proofErr w:type="gramEnd"/>
      <w:r w:rsidRPr="00A12118">
        <w:rPr>
          <w:rFonts w:eastAsia="標楷體" w:hint="eastAsia"/>
          <w:b/>
          <w:sz w:val="28"/>
          <w:szCs w:val="28"/>
        </w:rPr>
        <w:t>電路，</w:t>
      </w:r>
      <w:r w:rsidR="00B02BB5" w:rsidRPr="00A12118">
        <w:rPr>
          <w:rFonts w:eastAsia="標楷體" w:hint="eastAsia"/>
          <w:b/>
          <w:sz w:val="28"/>
          <w:szCs w:val="28"/>
        </w:rPr>
        <w:t>寫出</w:t>
      </w:r>
      <w:r w:rsidR="004E06FC" w:rsidRPr="00A12118">
        <w:rPr>
          <w:rFonts w:eastAsia="標楷體" w:hint="eastAsia"/>
          <w:b/>
          <w:sz w:val="28"/>
          <w:szCs w:val="28"/>
        </w:rPr>
        <w:t>其</w:t>
      </w:r>
      <w:r w:rsidR="003209AE" w:rsidRPr="00A12118">
        <w:rPr>
          <w:rFonts w:eastAsia="標楷體" w:hint="eastAsia"/>
          <w:b/>
          <w:sz w:val="28"/>
          <w:szCs w:val="28"/>
        </w:rPr>
        <w:t>振盪</w:t>
      </w:r>
      <w:r w:rsidR="004E06FC" w:rsidRPr="00A12118">
        <w:rPr>
          <w:rFonts w:eastAsia="標楷體" w:hint="eastAsia"/>
          <w:b/>
          <w:sz w:val="28"/>
          <w:szCs w:val="28"/>
        </w:rPr>
        <w:t>頻率</w:t>
      </w:r>
      <w:r w:rsidRPr="00A12118">
        <w:rPr>
          <w:rFonts w:eastAsia="標楷體" w:hint="eastAsia"/>
          <w:b/>
          <w:sz w:val="28"/>
          <w:szCs w:val="28"/>
        </w:rPr>
        <w:t>公式，並依各組實驗要求的輸出頻率值</w:t>
      </w:r>
      <w:r w:rsidR="00841530" w:rsidRPr="00A12118">
        <w:rPr>
          <w:rFonts w:eastAsia="標楷體" w:hint="eastAsia"/>
          <w:b/>
          <w:sz w:val="28"/>
          <w:szCs w:val="28"/>
        </w:rPr>
        <w:t>，見表格</w:t>
      </w:r>
      <w:r w:rsidR="00841530" w:rsidRPr="00A12118">
        <w:rPr>
          <w:rFonts w:eastAsia="標楷體" w:hint="eastAsia"/>
          <w:b/>
          <w:sz w:val="28"/>
          <w:szCs w:val="28"/>
        </w:rPr>
        <w:t>(</w:t>
      </w:r>
      <w:r w:rsidR="00B831CD" w:rsidRPr="00A12118">
        <w:rPr>
          <w:rFonts w:eastAsia="標楷體" w:hint="eastAsia"/>
          <w:b/>
          <w:sz w:val="28"/>
          <w:szCs w:val="28"/>
        </w:rPr>
        <w:t>三</w:t>
      </w:r>
      <w:r w:rsidR="00841530" w:rsidRPr="00A12118">
        <w:rPr>
          <w:rFonts w:eastAsia="標楷體" w:hint="eastAsia"/>
          <w:b/>
          <w:sz w:val="28"/>
          <w:szCs w:val="28"/>
        </w:rPr>
        <w:t>)</w:t>
      </w:r>
      <w:r w:rsidR="00841530" w:rsidRPr="00A12118">
        <w:rPr>
          <w:rFonts w:eastAsia="標楷體" w:hint="eastAsia"/>
          <w:b/>
          <w:sz w:val="28"/>
          <w:szCs w:val="28"/>
        </w:rPr>
        <w:t>內容</w:t>
      </w:r>
      <w:r w:rsidRPr="00A12118">
        <w:rPr>
          <w:rFonts w:eastAsia="標楷體" w:hint="eastAsia"/>
          <w:b/>
          <w:sz w:val="28"/>
          <w:szCs w:val="28"/>
        </w:rPr>
        <w:t>，</w:t>
      </w:r>
      <w:r w:rsidR="003044D0" w:rsidRPr="00A12118">
        <w:rPr>
          <w:rFonts w:eastAsia="標楷體" w:hint="eastAsia"/>
          <w:b/>
          <w:sz w:val="28"/>
          <w:szCs w:val="28"/>
        </w:rPr>
        <w:t>此時</w:t>
      </w:r>
      <w:r w:rsidRPr="00A12118">
        <w:rPr>
          <w:rFonts w:eastAsia="標楷體" w:hint="eastAsia"/>
          <w:b/>
          <w:sz w:val="28"/>
          <w:szCs w:val="28"/>
        </w:rPr>
        <w:t>給定電容值</w:t>
      </w:r>
      <w:r w:rsidR="00C74756" w:rsidRPr="00A12118">
        <w:rPr>
          <w:rFonts w:eastAsia="標楷體" w:hint="eastAsia"/>
          <w:b/>
          <w:sz w:val="28"/>
          <w:szCs w:val="28"/>
        </w:rPr>
        <w:t>C5=0.047uF</w:t>
      </w:r>
      <w:r w:rsidRPr="00A12118">
        <w:rPr>
          <w:rFonts w:eastAsia="標楷體" w:hint="eastAsia"/>
          <w:b/>
          <w:sz w:val="28"/>
          <w:szCs w:val="28"/>
        </w:rPr>
        <w:t>，計算出所需要的電阻數值，然後選用</w:t>
      </w:r>
      <w:r w:rsidRPr="00A12118">
        <w:rPr>
          <w:rFonts w:eastAsia="標楷體" w:hint="eastAsia"/>
          <w:b/>
          <w:sz w:val="28"/>
          <w:szCs w:val="28"/>
        </w:rPr>
        <w:t>5%</w:t>
      </w:r>
      <w:proofErr w:type="gramStart"/>
      <w:r w:rsidRPr="00A12118">
        <w:rPr>
          <w:rFonts w:eastAsia="標楷體" w:hint="eastAsia"/>
          <w:b/>
          <w:sz w:val="28"/>
          <w:szCs w:val="28"/>
        </w:rPr>
        <w:t>標準碳膜電阻</w:t>
      </w:r>
      <w:proofErr w:type="gramEnd"/>
      <w:r w:rsidRPr="00A12118">
        <w:rPr>
          <w:rFonts w:eastAsia="標楷體" w:hint="eastAsia"/>
          <w:b/>
          <w:sz w:val="28"/>
          <w:szCs w:val="28"/>
        </w:rPr>
        <w:t>值</w:t>
      </w:r>
      <w:r w:rsidR="00C74756" w:rsidRPr="00A12118">
        <w:rPr>
          <w:rFonts w:eastAsia="標楷體" w:hint="eastAsia"/>
          <w:b/>
          <w:sz w:val="28"/>
          <w:szCs w:val="28"/>
        </w:rPr>
        <w:t>R1=</w:t>
      </w:r>
      <w:r w:rsidRPr="00A12118">
        <w:rPr>
          <w:rFonts w:ascii="標楷體" w:eastAsia="標楷體" w:hAnsi="標楷體"/>
          <w:b/>
          <w:sz w:val="28"/>
          <w:szCs w:val="28"/>
        </w:rPr>
        <w:t>?</w:t>
      </w:r>
      <w:r w:rsidR="00C74756" w:rsidRPr="00A12118">
        <w:rPr>
          <w:rFonts w:eastAsia="標楷體"/>
          <w:b/>
          <w:sz w:val="28"/>
          <w:szCs w:val="28"/>
        </w:rPr>
        <w:t>Ω</w:t>
      </w:r>
      <w:r w:rsidR="00C74756" w:rsidRPr="00A12118">
        <w:rPr>
          <w:rFonts w:ascii="標楷體" w:eastAsia="標楷體" w:hAnsi="標楷體" w:hint="eastAsia"/>
          <w:b/>
          <w:sz w:val="28"/>
          <w:szCs w:val="28"/>
        </w:rPr>
        <w:t>，</w:t>
      </w:r>
      <w:r w:rsidRPr="00A12118">
        <w:rPr>
          <w:rFonts w:eastAsia="標楷體"/>
          <w:b/>
          <w:sz w:val="28"/>
          <w:szCs w:val="28"/>
        </w:rPr>
        <w:t>選用可變電阻值</w:t>
      </w:r>
      <w:r w:rsidR="00C74756" w:rsidRPr="00A12118">
        <w:rPr>
          <w:rFonts w:eastAsia="標楷體" w:hint="eastAsia"/>
          <w:b/>
          <w:sz w:val="28"/>
          <w:szCs w:val="28"/>
        </w:rPr>
        <w:t>R2=</w:t>
      </w:r>
      <w:r w:rsidRPr="00A12118">
        <w:rPr>
          <w:rFonts w:ascii="標楷體" w:eastAsia="標楷體" w:hAnsi="標楷體"/>
          <w:b/>
          <w:sz w:val="28"/>
          <w:szCs w:val="28"/>
        </w:rPr>
        <w:t>?</w:t>
      </w:r>
      <w:r w:rsidR="00C74756" w:rsidRPr="00A12118">
        <w:rPr>
          <w:rFonts w:eastAsia="標楷體"/>
          <w:b/>
          <w:sz w:val="28"/>
          <w:szCs w:val="28"/>
        </w:rPr>
        <w:t>Ω</w:t>
      </w:r>
      <w:r w:rsidRPr="00A12118">
        <w:rPr>
          <w:rFonts w:eastAsia="標楷體" w:hAnsi="標楷體"/>
          <w:b/>
          <w:sz w:val="28"/>
          <w:szCs w:val="28"/>
        </w:rPr>
        <w:t>。</w:t>
      </w:r>
      <w:r w:rsidR="00EF2F8F">
        <w:rPr>
          <w:rFonts w:ascii="標楷體" w:eastAsia="標楷體" w:hAnsi="標楷體" w:hint="eastAsia"/>
          <w:b/>
          <w:sz w:val="28"/>
          <w:szCs w:val="28"/>
        </w:rPr>
        <w:t>◎</w:t>
      </w:r>
      <w:r w:rsidR="005D6D77">
        <w:rPr>
          <w:rFonts w:eastAsia="標楷體" w:hAnsi="標楷體" w:hint="eastAsia"/>
          <w:b/>
          <w:sz w:val="28"/>
          <w:szCs w:val="28"/>
        </w:rPr>
        <w:t>繳交上課筆記。</w:t>
      </w:r>
    </w:p>
    <w:p w:rsidR="001C5A89" w:rsidRPr="00A12118" w:rsidRDefault="002B05E6" w:rsidP="00E846B4">
      <w:pPr>
        <w:numPr>
          <w:ilvl w:val="0"/>
          <w:numId w:val="31"/>
        </w:numPr>
        <w:adjustRightIn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Ansi="標楷體" w:hint="eastAsia"/>
          <w:b/>
          <w:sz w:val="28"/>
          <w:szCs w:val="28"/>
        </w:rPr>
        <w:t>使用</w:t>
      </w:r>
      <w:r w:rsidRPr="00A12118">
        <w:rPr>
          <w:rFonts w:eastAsia="標楷體" w:hAnsi="標楷體" w:hint="eastAsia"/>
          <w:b/>
          <w:sz w:val="28"/>
          <w:szCs w:val="28"/>
        </w:rPr>
        <w:t xml:space="preserve"> </w:t>
      </w:r>
      <w:proofErr w:type="spellStart"/>
      <w:r w:rsidRPr="00A12118">
        <w:rPr>
          <w:rFonts w:eastAsia="標楷體" w:hAnsi="標楷體" w:hint="eastAsia"/>
          <w:b/>
          <w:sz w:val="28"/>
          <w:szCs w:val="28"/>
        </w:rPr>
        <w:t>OrCAD</w:t>
      </w:r>
      <w:proofErr w:type="spellEnd"/>
      <w:r w:rsidRPr="00A12118">
        <w:rPr>
          <w:rFonts w:eastAsia="標楷體" w:hAnsi="標楷體" w:hint="eastAsia"/>
          <w:b/>
          <w:sz w:val="28"/>
          <w:szCs w:val="28"/>
        </w:rPr>
        <w:t xml:space="preserve"> </w:t>
      </w:r>
      <w:r w:rsidRPr="00A12118">
        <w:rPr>
          <w:rFonts w:eastAsia="標楷體" w:hAnsi="標楷體" w:hint="eastAsia"/>
          <w:b/>
          <w:sz w:val="28"/>
          <w:szCs w:val="28"/>
        </w:rPr>
        <w:t>軟體模擬出上述實驗電路圖，須說明回授電壓與電容充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、</w:t>
      </w:r>
      <w:r w:rsidRPr="00A12118">
        <w:rPr>
          <w:rFonts w:eastAsia="標楷體" w:hAnsi="標楷體" w:hint="eastAsia"/>
          <w:b/>
          <w:sz w:val="28"/>
          <w:szCs w:val="28"/>
        </w:rPr>
        <w:t>放電之關係，模擬結果在</w:t>
      </w:r>
      <w:r w:rsidRPr="00A12118">
        <w:rPr>
          <w:rFonts w:eastAsia="標楷體" w:hAnsi="標楷體" w:hint="eastAsia"/>
          <w:b/>
          <w:sz w:val="28"/>
          <w:szCs w:val="28"/>
        </w:rPr>
        <w:t>FFT</w:t>
      </w:r>
      <w:r w:rsidRPr="00A12118">
        <w:rPr>
          <w:rFonts w:eastAsia="標楷體" w:hAnsi="標楷體" w:hint="eastAsia"/>
          <w:b/>
          <w:sz w:val="28"/>
          <w:szCs w:val="28"/>
        </w:rPr>
        <w:t>轉換後，使用游標標示出振盪頻率值。</w:t>
      </w:r>
    </w:p>
    <w:p w:rsidR="003044D0" w:rsidRPr="00A12118" w:rsidRDefault="003044D0" w:rsidP="004C0121">
      <w:pPr>
        <w:tabs>
          <w:tab w:val="left" w:pos="480"/>
          <w:tab w:val="left" w:pos="60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8D7AE9" w:rsidRPr="00E22E5F" w:rsidRDefault="00E846B4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E22E5F">
        <w:rPr>
          <w:rFonts w:eastAsia="標楷體" w:hint="eastAsia"/>
          <w:b/>
          <w:color w:val="0000CC"/>
          <w:sz w:val="28"/>
          <w:szCs w:val="28"/>
        </w:rPr>
        <w:t>四</w:t>
      </w:r>
      <w:r w:rsidR="008D7AE9" w:rsidRPr="00E22E5F">
        <w:rPr>
          <w:rFonts w:eastAsia="標楷體" w:hint="eastAsia"/>
          <w:b/>
          <w:color w:val="0000CC"/>
          <w:sz w:val="28"/>
          <w:szCs w:val="28"/>
        </w:rPr>
        <w:t>、電路說明</w:t>
      </w:r>
    </w:p>
    <w:p w:rsidR="002A46CB" w:rsidRPr="00A12118" w:rsidRDefault="00663D28">
      <w:pPr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1</w:t>
      </w:r>
      <w:r w:rsidR="00F9087D" w:rsidRPr="00A12118">
        <w:rPr>
          <w:rFonts w:eastAsia="標楷體" w:hint="eastAsia"/>
          <w:b/>
          <w:sz w:val="28"/>
        </w:rPr>
        <w:t>.</w:t>
      </w:r>
      <w:proofErr w:type="gramStart"/>
      <w:r w:rsidR="002A46CB" w:rsidRPr="00A12118">
        <w:rPr>
          <w:rFonts w:eastAsia="標楷體" w:hint="eastAsia"/>
          <w:b/>
          <w:sz w:val="28"/>
        </w:rPr>
        <w:t>複振器</w:t>
      </w:r>
      <w:proofErr w:type="gramEnd"/>
      <w:r w:rsidR="002A46CB" w:rsidRPr="00A12118">
        <w:rPr>
          <w:rFonts w:eastAsia="標楷體" w:hint="eastAsia"/>
          <w:b/>
          <w:sz w:val="28"/>
        </w:rPr>
        <w:t>(</w:t>
      </w:r>
      <w:proofErr w:type="spellStart"/>
      <w:r w:rsidR="002A46CB" w:rsidRPr="00A12118">
        <w:rPr>
          <w:rFonts w:eastAsia="標楷體" w:hint="eastAsia"/>
          <w:b/>
          <w:sz w:val="28"/>
        </w:rPr>
        <w:t>multivibrator</w:t>
      </w:r>
      <w:proofErr w:type="spellEnd"/>
      <w:r w:rsidR="002A46CB" w:rsidRPr="00A12118">
        <w:rPr>
          <w:rFonts w:eastAsia="標楷體" w:hint="eastAsia"/>
          <w:b/>
          <w:sz w:val="28"/>
        </w:rPr>
        <w:t>)</w:t>
      </w:r>
      <w:r w:rsidR="007255DC" w:rsidRPr="00A12118">
        <w:rPr>
          <w:rFonts w:eastAsia="標楷體" w:hint="eastAsia"/>
          <w:b/>
          <w:sz w:val="28"/>
        </w:rPr>
        <w:t>[1]</w:t>
      </w:r>
    </w:p>
    <w:p w:rsidR="00CA5CB8" w:rsidRPr="00A12118" w:rsidRDefault="00CA5CB8" w:rsidP="00A12118">
      <w:pPr>
        <w:spacing w:line="360" w:lineRule="auto"/>
        <w:ind w:firstLineChars="200" w:firstLine="561"/>
        <w:rPr>
          <w:rFonts w:eastAsia="標楷體"/>
          <w:b/>
          <w:sz w:val="28"/>
          <w:szCs w:val="28"/>
          <w:shd w:val="clear" w:color="auto" w:fill="FFFFFF"/>
        </w:rPr>
      </w:pPr>
      <w:proofErr w:type="gramStart"/>
      <w:r w:rsidRPr="00A12118">
        <w:rPr>
          <w:rFonts w:eastAsia="標楷體"/>
          <w:b/>
          <w:bCs/>
          <w:sz w:val="28"/>
          <w:szCs w:val="28"/>
          <w:shd w:val="clear" w:color="auto" w:fill="FFFFFF"/>
        </w:rPr>
        <w:t>複振器</w:t>
      </w:r>
      <w:proofErr w:type="gramEnd"/>
      <w:r w:rsidRPr="00A12118">
        <w:rPr>
          <w:rFonts w:eastAsia="標楷體"/>
          <w:b/>
          <w:sz w:val="28"/>
          <w:szCs w:val="28"/>
          <w:shd w:val="clear" w:color="auto" w:fill="FFFFFF"/>
        </w:rPr>
        <w:t>是一種用來產生在兩種狀態間變化的系統的</w:t>
      </w:r>
      <w:hyperlink r:id="rId8" w:tooltip="電子學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電子</w:t>
        </w:r>
      </w:hyperlink>
      <w:hyperlink r:id="rId9" w:tooltip="電路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電路</w:t>
        </w:r>
      </w:hyperlink>
      <w:r w:rsidRPr="00A12118">
        <w:rPr>
          <w:rFonts w:eastAsia="標楷體"/>
          <w:b/>
          <w:sz w:val="28"/>
          <w:szCs w:val="28"/>
          <w:shd w:val="clear" w:color="auto" w:fill="FFFFFF"/>
        </w:rPr>
        <w:t>，譬如說</w:t>
      </w:r>
      <w:hyperlink r:id="rId10" w:tooltip="振盪器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振盪器</w:t>
        </w:r>
      </w:hyperlink>
      <w:r w:rsidRPr="00A12118">
        <w:rPr>
          <w:rFonts w:eastAsia="標楷體"/>
          <w:b/>
          <w:sz w:val="28"/>
          <w:szCs w:val="28"/>
          <w:shd w:val="clear" w:color="auto" w:fill="FFFFFF"/>
        </w:rPr>
        <w:t>、</w:t>
      </w:r>
      <w:hyperlink r:id="rId11" w:tooltip="計數器 (頁面不存在)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計數器</w:t>
        </w:r>
      </w:hyperlink>
      <w:r w:rsidRPr="00A12118">
        <w:rPr>
          <w:rFonts w:eastAsia="標楷體"/>
          <w:b/>
          <w:sz w:val="28"/>
          <w:szCs w:val="28"/>
          <w:shd w:val="clear" w:color="auto" w:fill="FFFFFF"/>
        </w:rPr>
        <w:t>、</w:t>
      </w:r>
      <w:hyperlink r:id="rId12" w:tooltip="Flip-flop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flip-flop</w:t>
        </w:r>
      </w:hyperlink>
      <w:r w:rsidRPr="00A12118">
        <w:rPr>
          <w:rFonts w:eastAsia="標楷體"/>
          <w:b/>
          <w:sz w:val="28"/>
          <w:szCs w:val="28"/>
          <w:shd w:val="clear" w:color="auto" w:fill="FFFFFF"/>
        </w:rPr>
        <w:t>等等。最常見的形式是用來產生</w:t>
      </w:r>
      <w:r w:rsidR="003B3560">
        <w:fldChar w:fldCharType="begin"/>
      </w:r>
      <w:r w:rsidR="003B3560">
        <w:instrText xml:space="preserve"> HYPERLINK "http://zh.wikipedia.or</w:instrText>
      </w:r>
      <w:r w:rsidR="003B3560">
        <w:instrText>g/wiki/%E6%96%B9%E6%B3%A2" \o "</w:instrText>
      </w:r>
      <w:r w:rsidR="003B3560">
        <w:instrText>方波</w:instrText>
      </w:r>
      <w:r w:rsidR="003B3560">
        <w:instrText xml:space="preserve">" </w:instrText>
      </w:r>
      <w:r w:rsidR="003B3560">
        <w:fldChar w:fldCharType="separate"/>
      </w:r>
      <w:proofErr w:type="gramStart"/>
      <w:r w:rsidRPr="00A12118">
        <w:rPr>
          <w:rStyle w:val="a9"/>
          <w:rFonts w:eastAsia="標楷體"/>
          <w:b/>
          <w:color w:val="auto"/>
          <w:sz w:val="28"/>
          <w:szCs w:val="28"/>
          <w:u w:val="none"/>
          <w:shd w:val="clear" w:color="auto" w:fill="FFFFFF"/>
        </w:rPr>
        <w:t>方波</w:t>
      </w:r>
      <w:proofErr w:type="gramEnd"/>
      <w:r w:rsidR="003B3560">
        <w:rPr>
          <w:rStyle w:val="a9"/>
          <w:rFonts w:eastAsia="標楷體"/>
          <w:b/>
          <w:color w:val="auto"/>
          <w:sz w:val="28"/>
          <w:szCs w:val="28"/>
          <w:u w:val="none"/>
          <w:shd w:val="clear" w:color="auto" w:fill="FFFFFF"/>
        </w:rPr>
        <w:fldChar w:fldCharType="end"/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的</w:t>
      </w:r>
      <w:proofErr w:type="gramStart"/>
      <w:r w:rsidRPr="00A12118">
        <w:rPr>
          <w:rFonts w:eastAsia="標楷體"/>
          <w:b/>
          <w:sz w:val="28"/>
          <w:szCs w:val="28"/>
          <w:shd w:val="clear" w:color="auto" w:fill="FFFFFF"/>
        </w:rPr>
        <w:t>非穩態</w:t>
      </w:r>
      <w:proofErr w:type="gramEnd"/>
      <w:r w:rsidRPr="00A12118">
        <w:rPr>
          <w:rFonts w:eastAsia="標楷體"/>
          <w:b/>
          <w:sz w:val="28"/>
          <w:szCs w:val="28"/>
          <w:shd w:val="clear" w:color="auto" w:fill="FFFFFF"/>
        </w:rPr>
        <w:t>振盪器。</w:t>
      </w:r>
    </w:p>
    <w:p w:rsidR="00BD77C7" w:rsidRPr="00A12118" w:rsidRDefault="00BD77C7" w:rsidP="00A12118">
      <w:pPr>
        <w:pStyle w:val="Web"/>
        <w:shd w:val="clear" w:color="auto" w:fill="FFFFFF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sz w:val="28"/>
          <w:szCs w:val="28"/>
        </w:rPr>
      </w:pP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複振器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大致上可以分成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3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種：</w:t>
      </w:r>
    </w:p>
    <w:p w:rsidR="00BD77C7" w:rsidRPr="00A12118" w:rsidRDefault="00BD77C7" w:rsidP="00E24C53">
      <w:pPr>
        <w:widowControl/>
        <w:shd w:val="clear" w:color="auto" w:fill="FFFFFF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1-1.</w:t>
      </w:r>
      <w:proofErr w:type="gramStart"/>
      <w:r w:rsidRPr="00A12118">
        <w:rPr>
          <w:rFonts w:eastAsia="標楷體"/>
          <w:b/>
          <w:sz w:val="28"/>
          <w:szCs w:val="28"/>
        </w:rPr>
        <w:t>非穩態複振器</w:t>
      </w:r>
      <w:proofErr w:type="gramEnd"/>
      <w:r w:rsidRPr="00A12118">
        <w:rPr>
          <w:rFonts w:eastAsia="標楷體"/>
          <w:b/>
          <w:sz w:val="28"/>
          <w:szCs w:val="28"/>
        </w:rPr>
        <w:t xml:space="preserve"> (</w:t>
      </w:r>
      <w:proofErr w:type="spellStart"/>
      <w:r w:rsidRPr="00A12118">
        <w:rPr>
          <w:rFonts w:eastAsia="標楷體"/>
          <w:b/>
          <w:sz w:val="28"/>
          <w:szCs w:val="28"/>
        </w:rPr>
        <w:t>astable</w:t>
      </w:r>
      <w:proofErr w:type="spellEnd"/>
      <w:r w:rsidRPr="00A12118">
        <w:rPr>
          <w:rFonts w:eastAsia="標楷體"/>
          <w:b/>
          <w:sz w:val="28"/>
          <w:szCs w:val="28"/>
        </w:rPr>
        <w:t xml:space="preserve"> </w:t>
      </w:r>
      <w:proofErr w:type="spellStart"/>
      <w:r w:rsidRPr="00A12118">
        <w:rPr>
          <w:rFonts w:eastAsia="標楷體"/>
          <w:b/>
          <w:sz w:val="28"/>
          <w:szCs w:val="28"/>
        </w:rPr>
        <w:t>multivibrator</w:t>
      </w:r>
      <w:proofErr w:type="spellEnd"/>
      <w:r w:rsidRPr="00A12118">
        <w:rPr>
          <w:rFonts w:eastAsia="標楷體"/>
          <w:b/>
          <w:sz w:val="28"/>
          <w:szCs w:val="28"/>
        </w:rPr>
        <w:t xml:space="preserve">), </w:t>
      </w:r>
      <w:r w:rsidRPr="00A12118">
        <w:rPr>
          <w:rFonts w:eastAsia="標楷體"/>
          <w:b/>
          <w:sz w:val="28"/>
          <w:szCs w:val="28"/>
        </w:rPr>
        <w:t>這種電路不管在哪一種狀態中都不是穩定的；它持續的由一種狀態轉變到另一種狀態，這種</w:t>
      </w:r>
      <w:proofErr w:type="gramStart"/>
      <w:r w:rsidRPr="00A12118">
        <w:rPr>
          <w:rFonts w:eastAsia="標楷體"/>
          <w:b/>
          <w:sz w:val="28"/>
          <w:szCs w:val="28"/>
        </w:rPr>
        <w:t>複振器</w:t>
      </w:r>
      <w:proofErr w:type="gramEnd"/>
      <w:r w:rsidRPr="00A12118">
        <w:rPr>
          <w:rFonts w:eastAsia="標楷體"/>
          <w:b/>
          <w:sz w:val="28"/>
          <w:szCs w:val="28"/>
        </w:rPr>
        <w:t>又被稱為</w:t>
      </w:r>
      <w:proofErr w:type="gramStart"/>
      <w:r w:rsidRPr="00A12118">
        <w:rPr>
          <w:rFonts w:eastAsia="標楷體"/>
          <w:b/>
          <w:iCs/>
          <w:sz w:val="28"/>
          <w:szCs w:val="28"/>
        </w:rPr>
        <w:t>弛</w:t>
      </w:r>
      <w:proofErr w:type="gramEnd"/>
      <w:r w:rsidRPr="00A12118">
        <w:rPr>
          <w:rFonts w:eastAsia="標楷體"/>
          <w:b/>
          <w:iCs/>
          <w:sz w:val="28"/>
          <w:szCs w:val="28"/>
        </w:rPr>
        <w:t>張振盪器</w:t>
      </w:r>
      <w:r w:rsidRPr="00A12118">
        <w:rPr>
          <w:rFonts w:eastAsia="標楷體"/>
          <w:b/>
          <w:sz w:val="28"/>
          <w:szCs w:val="28"/>
        </w:rPr>
        <w:t>。</w:t>
      </w:r>
    </w:p>
    <w:p w:rsidR="00BD77C7" w:rsidRPr="00A12118" w:rsidRDefault="00BD77C7" w:rsidP="00E24C53">
      <w:pPr>
        <w:widowControl/>
        <w:shd w:val="clear" w:color="auto" w:fill="FFFFFF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1-2.</w:t>
      </w:r>
      <w:proofErr w:type="gramStart"/>
      <w:r w:rsidRPr="00A12118">
        <w:rPr>
          <w:rFonts w:eastAsia="標楷體"/>
          <w:b/>
          <w:sz w:val="28"/>
          <w:szCs w:val="28"/>
        </w:rPr>
        <w:t>單穩態複振器</w:t>
      </w:r>
      <w:proofErr w:type="gramEnd"/>
      <w:r w:rsidRPr="00A12118">
        <w:rPr>
          <w:rFonts w:eastAsia="標楷體"/>
          <w:b/>
          <w:sz w:val="28"/>
          <w:szCs w:val="28"/>
        </w:rPr>
        <w:t xml:space="preserve"> (</w:t>
      </w:r>
      <w:proofErr w:type="spellStart"/>
      <w:r w:rsidRPr="00A12118">
        <w:rPr>
          <w:rFonts w:eastAsia="標楷體"/>
          <w:b/>
          <w:sz w:val="28"/>
          <w:szCs w:val="28"/>
        </w:rPr>
        <w:t>monostable</w:t>
      </w:r>
      <w:proofErr w:type="spellEnd"/>
      <w:r w:rsidRPr="00A12118">
        <w:rPr>
          <w:rFonts w:eastAsia="標楷體"/>
          <w:b/>
          <w:sz w:val="28"/>
          <w:szCs w:val="28"/>
        </w:rPr>
        <w:t xml:space="preserve"> </w:t>
      </w:r>
      <w:proofErr w:type="spellStart"/>
      <w:r w:rsidRPr="00A12118">
        <w:rPr>
          <w:rFonts w:eastAsia="標楷體"/>
          <w:b/>
          <w:sz w:val="28"/>
          <w:szCs w:val="28"/>
        </w:rPr>
        <w:t>multivibrator</w:t>
      </w:r>
      <w:proofErr w:type="spellEnd"/>
      <w:r w:rsidRPr="00A12118">
        <w:rPr>
          <w:rFonts w:eastAsia="標楷體"/>
          <w:b/>
          <w:sz w:val="28"/>
          <w:szCs w:val="28"/>
        </w:rPr>
        <w:t xml:space="preserve">), </w:t>
      </w:r>
      <w:r w:rsidRPr="00A12118">
        <w:rPr>
          <w:rFonts w:eastAsia="標楷體"/>
          <w:b/>
          <w:sz w:val="28"/>
          <w:szCs w:val="28"/>
        </w:rPr>
        <w:t>它所處的兩種狀態中有一種</w:t>
      </w:r>
      <w:proofErr w:type="gramStart"/>
      <w:r w:rsidRPr="00A12118">
        <w:rPr>
          <w:rFonts w:eastAsia="標楷體"/>
          <w:b/>
          <w:sz w:val="28"/>
          <w:szCs w:val="28"/>
        </w:rPr>
        <w:t>是穩態</w:t>
      </w:r>
      <w:proofErr w:type="gramEnd"/>
      <w:r w:rsidRPr="00A12118">
        <w:rPr>
          <w:rFonts w:eastAsia="標楷體"/>
          <w:b/>
          <w:sz w:val="28"/>
          <w:szCs w:val="28"/>
        </w:rPr>
        <w:t>。這種電路會在外部訊號觸發時落入</w:t>
      </w:r>
      <w:proofErr w:type="gramStart"/>
      <w:r w:rsidRPr="00A12118">
        <w:rPr>
          <w:rFonts w:eastAsia="標楷體"/>
          <w:b/>
          <w:sz w:val="28"/>
          <w:szCs w:val="28"/>
        </w:rPr>
        <w:t>非穩態</w:t>
      </w:r>
      <w:proofErr w:type="gramEnd"/>
      <w:r w:rsidRPr="00A12118">
        <w:rPr>
          <w:rFonts w:eastAsia="標楷體"/>
          <w:b/>
          <w:sz w:val="28"/>
          <w:szCs w:val="28"/>
        </w:rPr>
        <w:t>，但是在</w:t>
      </w:r>
      <w:proofErr w:type="gramStart"/>
      <w:r w:rsidRPr="00A12118">
        <w:rPr>
          <w:rFonts w:eastAsia="標楷體"/>
          <w:b/>
          <w:sz w:val="28"/>
          <w:szCs w:val="28"/>
        </w:rPr>
        <w:t>非穩態</w:t>
      </w:r>
      <w:proofErr w:type="gramEnd"/>
      <w:r w:rsidRPr="00A12118">
        <w:rPr>
          <w:rFonts w:eastAsia="標楷體"/>
          <w:b/>
          <w:sz w:val="28"/>
          <w:szCs w:val="28"/>
        </w:rPr>
        <w:t>持續一段時間後還是會</w:t>
      </w:r>
      <w:proofErr w:type="gramStart"/>
      <w:r w:rsidRPr="00A12118">
        <w:rPr>
          <w:rFonts w:eastAsia="標楷體"/>
          <w:b/>
          <w:sz w:val="28"/>
          <w:szCs w:val="28"/>
        </w:rPr>
        <w:t>回到穩態</w:t>
      </w:r>
      <w:proofErr w:type="gramEnd"/>
      <w:r w:rsidRPr="00A12118">
        <w:rPr>
          <w:rFonts w:eastAsia="標楷體"/>
          <w:b/>
          <w:sz w:val="28"/>
          <w:szCs w:val="28"/>
        </w:rPr>
        <w:t>。這種電路適用於對外部事件產生持續固定長度的訊號，也有人稱這一類的電路叫</w:t>
      </w:r>
      <w:hyperlink r:id="rId13" w:tooltip="單穩態正反器 (頁面不存在)" w:history="1">
        <w:proofErr w:type="gramStart"/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單穩態</w:t>
        </w:r>
        <w:proofErr w:type="gramEnd"/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正反器</w:t>
        </w:r>
      </w:hyperlink>
      <w:r w:rsidRPr="00A12118">
        <w:rPr>
          <w:rFonts w:eastAsia="標楷體"/>
          <w:b/>
          <w:sz w:val="28"/>
          <w:szCs w:val="28"/>
        </w:rPr>
        <w:t>（</w:t>
      </w:r>
      <w:r w:rsidRPr="00A12118">
        <w:rPr>
          <w:rFonts w:eastAsia="標楷體"/>
          <w:b/>
          <w:bCs/>
          <w:sz w:val="28"/>
          <w:szCs w:val="28"/>
        </w:rPr>
        <w:t>One Shot</w:t>
      </w:r>
      <w:r w:rsidRPr="00A12118">
        <w:rPr>
          <w:rFonts w:eastAsia="標楷體"/>
          <w:b/>
          <w:sz w:val="28"/>
          <w:szCs w:val="28"/>
        </w:rPr>
        <w:t>）電路，常見於用來除去</w:t>
      </w:r>
      <w:r w:rsidRPr="00A12118">
        <w:rPr>
          <w:rFonts w:eastAsia="標楷體"/>
          <w:b/>
          <w:iCs/>
          <w:sz w:val="28"/>
          <w:szCs w:val="28"/>
        </w:rPr>
        <w:t>Switch Bounce</w:t>
      </w:r>
      <w:r w:rsidRPr="00A12118">
        <w:rPr>
          <w:rFonts w:eastAsia="標楷體"/>
          <w:b/>
          <w:sz w:val="28"/>
          <w:szCs w:val="28"/>
        </w:rPr>
        <w:t>的現象。</w:t>
      </w:r>
    </w:p>
    <w:p w:rsidR="00BD77C7" w:rsidRPr="00A12118" w:rsidRDefault="00BD77C7" w:rsidP="00E24C53">
      <w:pPr>
        <w:widowControl/>
        <w:shd w:val="clear" w:color="auto" w:fill="FFFFFF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1-3.</w:t>
      </w:r>
      <w:proofErr w:type="gramStart"/>
      <w:r w:rsidRPr="00A12118">
        <w:rPr>
          <w:rFonts w:eastAsia="標楷體"/>
          <w:b/>
          <w:sz w:val="28"/>
          <w:szCs w:val="28"/>
        </w:rPr>
        <w:t>雙穩態複振器</w:t>
      </w:r>
      <w:proofErr w:type="gramEnd"/>
      <w:r w:rsidRPr="00A12118">
        <w:rPr>
          <w:rFonts w:eastAsia="標楷體"/>
          <w:b/>
          <w:sz w:val="28"/>
          <w:szCs w:val="28"/>
        </w:rPr>
        <w:t xml:space="preserve"> (</w:t>
      </w:r>
      <w:proofErr w:type="spellStart"/>
      <w:r w:rsidRPr="00A12118">
        <w:rPr>
          <w:rFonts w:eastAsia="標楷體"/>
          <w:b/>
          <w:sz w:val="28"/>
          <w:szCs w:val="28"/>
        </w:rPr>
        <w:t>bistable</w:t>
      </w:r>
      <w:proofErr w:type="spellEnd"/>
      <w:r w:rsidRPr="00A12118">
        <w:rPr>
          <w:rFonts w:eastAsia="標楷體"/>
          <w:b/>
          <w:sz w:val="28"/>
          <w:szCs w:val="28"/>
        </w:rPr>
        <w:t xml:space="preserve"> </w:t>
      </w:r>
      <w:proofErr w:type="spellStart"/>
      <w:r w:rsidRPr="00A12118">
        <w:rPr>
          <w:rFonts w:eastAsia="標楷體"/>
          <w:b/>
          <w:sz w:val="28"/>
          <w:szCs w:val="28"/>
        </w:rPr>
        <w:t>multivibrator</w:t>
      </w:r>
      <w:proofErr w:type="spellEnd"/>
      <w:r w:rsidRPr="00A12118">
        <w:rPr>
          <w:rFonts w:eastAsia="標楷體"/>
          <w:b/>
          <w:sz w:val="28"/>
          <w:szCs w:val="28"/>
        </w:rPr>
        <w:t xml:space="preserve">), </w:t>
      </w:r>
      <w:r w:rsidRPr="00A12118">
        <w:rPr>
          <w:rFonts w:eastAsia="標楷體"/>
          <w:b/>
          <w:sz w:val="28"/>
          <w:szCs w:val="28"/>
        </w:rPr>
        <w:t>這種電路的兩種狀態都</w:t>
      </w:r>
      <w:proofErr w:type="gramStart"/>
      <w:r w:rsidRPr="00A12118">
        <w:rPr>
          <w:rFonts w:eastAsia="標楷體"/>
          <w:b/>
          <w:sz w:val="28"/>
          <w:szCs w:val="28"/>
        </w:rPr>
        <w:t>是穩態</w:t>
      </w:r>
      <w:proofErr w:type="gramEnd"/>
      <w:r w:rsidRPr="00A12118">
        <w:rPr>
          <w:rFonts w:eastAsia="標楷體"/>
          <w:b/>
          <w:sz w:val="28"/>
          <w:szCs w:val="28"/>
        </w:rPr>
        <w:t>。如果沒有特定訊號觸發的話，它會一直處在其中一種狀態。若是有特定訊號觸發，此電路可以由一種狀態轉變到另一種狀態。它可以在建立基礎的記憶元件，如電腦中的</w:t>
      </w:r>
      <w:r w:rsidR="003B3560">
        <w:fldChar w:fldCharType="begin"/>
      </w:r>
      <w:r w:rsidR="003B3560">
        <w:instrText xml:space="preserve"> HYPERLINK "http://zh.wikipedia.org/wiki/%E8%A8%98%E6%86%B6%E9%AB%94" \o "</w:instrText>
      </w:r>
      <w:r w:rsidR="003B3560">
        <w:instrText>記憶體</w:instrText>
      </w:r>
      <w:r w:rsidR="003B3560">
        <w:instrText xml:space="preserve">" </w:instrText>
      </w:r>
      <w:r w:rsidR="003B3560">
        <w:fldChar w:fldCharType="separate"/>
      </w:r>
      <w:r w:rsidRPr="00A12118">
        <w:rPr>
          <w:rStyle w:val="a9"/>
          <w:rFonts w:eastAsia="標楷體"/>
          <w:b/>
          <w:color w:val="auto"/>
          <w:sz w:val="28"/>
          <w:szCs w:val="28"/>
          <w:u w:val="none"/>
        </w:rPr>
        <w:t>記憶體</w:t>
      </w:r>
      <w:r w:rsidR="003B3560">
        <w:rPr>
          <w:rStyle w:val="a9"/>
          <w:rFonts w:eastAsia="標楷體"/>
          <w:b/>
          <w:color w:val="auto"/>
          <w:sz w:val="28"/>
          <w:szCs w:val="28"/>
          <w:u w:val="none"/>
        </w:rPr>
        <w:fldChar w:fldCharType="end"/>
      </w:r>
      <w:r w:rsidRPr="00A12118">
        <w:rPr>
          <w:rFonts w:eastAsia="標楷體"/>
          <w:b/>
          <w:sz w:val="28"/>
          <w:szCs w:val="28"/>
        </w:rPr>
        <w:t>或是中央處理器內部的</w:t>
      </w:r>
      <w:hyperlink r:id="rId14" w:tooltip="暫存器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暫存器</w:t>
        </w:r>
      </w:hyperlink>
      <w:r w:rsidRPr="00A12118">
        <w:rPr>
          <w:rFonts w:eastAsia="標楷體"/>
          <w:b/>
          <w:sz w:val="28"/>
          <w:szCs w:val="28"/>
        </w:rPr>
        <w:t>。此電路也被稱為</w:t>
      </w:r>
      <w:hyperlink r:id="rId15" w:tooltip="正反器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正反器</w:t>
        </w:r>
      </w:hyperlink>
      <w:r w:rsidRPr="00A12118">
        <w:rPr>
          <w:rFonts w:eastAsia="標楷體"/>
          <w:b/>
          <w:sz w:val="28"/>
          <w:szCs w:val="28"/>
        </w:rPr>
        <w:t>或</w:t>
      </w:r>
      <w:hyperlink r:id="rId16" w:tooltip="閂鎖" w:history="1">
        <w:proofErr w:type="gramStart"/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閂鎖</w:t>
        </w:r>
        <w:proofErr w:type="gramEnd"/>
      </w:hyperlink>
      <w:r w:rsidRPr="00A12118">
        <w:rPr>
          <w:rFonts w:eastAsia="標楷體"/>
          <w:b/>
          <w:sz w:val="28"/>
          <w:szCs w:val="28"/>
        </w:rPr>
        <w:t>。有一種類似的電路是</w:t>
      </w:r>
      <w:hyperlink r:id="rId17" w:tooltip="施密特觸發器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施密</w:t>
        </w:r>
        <w:proofErr w:type="gramStart"/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特</w:t>
        </w:r>
        <w:proofErr w:type="gramEnd"/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</w:rPr>
          <w:t>觸發器</w:t>
        </w:r>
      </w:hyperlink>
      <w:r w:rsidRPr="00A12118">
        <w:rPr>
          <w:rFonts w:eastAsia="標楷體"/>
          <w:b/>
          <w:sz w:val="28"/>
          <w:szCs w:val="28"/>
        </w:rPr>
        <w:t>。</w:t>
      </w:r>
    </w:p>
    <w:p w:rsidR="00F82A0A" w:rsidRPr="00A12118" w:rsidRDefault="00F82A0A" w:rsidP="00E24C53">
      <w:pPr>
        <w:widowControl/>
        <w:shd w:val="clear" w:color="auto" w:fill="FFFFFF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F9087D" w:rsidRPr="00A12118" w:rsidRDefault="005D6D77" w:rsidP="00DA3D34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br w:type="page"/>
      </w:r>
      <w:r w:rsidR="00E24C53" w:rsidRPr="00A12118">
        <w:rPr>
          <w:rFonts w:eastAsia="標楷體" w:hint="eastAsia"/>
          <w:b/>
          <w:sz w:val="28"/>
        </w:rPr>
        <w:lastRenderedPageBreak/>
        <w:t>2.</w:t>
      </w:r>
      <w:r w:rsidR="00A45C19" w:rsidRPr="00A12118">
        <w:rPr>
          <w:rFonts w:eastAsia="標楷體" w:hint="eastAsia"/>
          <w:b/>
          <w:sz w:val="28"/>
        </w:rPr>
        <w:t>施密</w:t>
      </w:r>
      <w:proofErr w:type="gramStart"/>
      <w:r w:rsidR="00A45C19" w:rsidRPr="00A12118">
        <w:rPr>
          <w:rFonts w:eastAsia="標楷體" w:hint="eastAsia"/>
          <w:b/>
          <w:sz w:val="28"/>
        </w:rPr>
        <w:t>特</w:t>
      </w:r>
      <w:proofErr w:type="gramEnd"/>
      <w:r w:rsidR="00F9087D" w:rsidRPr="00A12118">
        <w:rPr>
          <w:rFonts w:eastAsia="標楷體" w:hint="eastAsia"/>
          <w:b/>
          <w:sz w:val="28"/>
        </w:rPr>
        <w:t>觸發器</w:t>
      </w:r>
      <w:r w:rsidR="00E24C53" w:rsidRPr="00A12118">
        <w:rPr>
          <w:rFonts w:eastAsia="標楷體" w:hint="eastAsia"/>
          <w:b/>
          <w:sz w:val="28"/>
        </w:rPr>
        <w:t>[2]</w:t>
      </w:r>
    </w:p>
    <w:p w:rsidR="00E24C53" w:rsidRPr="00A12118" w:rsidRDefault="00E24C53" w:rsidP="00A12118">
      <w:pPr>
        <w:pStyle w:val="Web"/>
        <w:shd w:val="clear" w:color="auto" w:fill="FFFFFF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在</w:t>
      </w:r>
      <w:r w:rsidR="003B3560">
        <w:fldChar w:fldCharType="begin"/>
      </w:r>
      <w:r w:rsidR="003B3560">
        <w:instrText xml:space="preserve"> HYPERLINK "http://zh.wikipedia.org/wiki/%E7%94%B5%E5%AD%90%E5%AD%A6" \o "</w:instrText>
      </w:r>
      <w:r w:rsidR="003B3560">
        <w:instrText>電子學</w:instrText>
      </w:r>
      <w:r w:rsidR="003B3560">
        <w:instrText xml:space="preserve">" </w:instrText>
      </w:r>
      <w:r w:rsidR="003B3560">
        <w:fldChar w:fldCharType="separate"/>
      </w:r>
      <w:r w:rsidRPr="00A12118">
        <w:rPr>
          <w:rStyle w:val="a9"/>
          <w:rFonts w:ascii="Times New Roman" w:eastAsia="標楷體" w:hAnsi="Times New Roman" w:cs="Times New Roman"/>
          <w:b/>
          <w:color w:val="auto"/>
          <w:sz w:val="28"/>
          <w:szCs w:val="28"/>
          <w:u w:val="none"/>
        </w:rPr>
        <w:t>電子學</w:t>
      </w:r>
      <w:r w:rsidR="003B3560">
        <w:rPr>
          <w:rStyle w:val="a9"/>
          <w:rFonts w:ascii="Times New Roman" w:eastAsia="標楷體" w:hAnsi="Times New Roman" w:cs="Times New Roman"/>
          <w:b/>
          <w:color w:val="auto"/>
          <w:sz w:val="28"/>
          <w:szCs w:val="28"/>
          <w:u w:val="none"/>
        </w:rPr>
        <w:fldChar w:fldCharType="end"/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中，</w:t>
      </w:r>
      <w:r w:rsidRPr="00A12118">
        <w:rPr>
          <w:rFonts w:ascii="Times New Roman" w:eastAsia="標楷體" w:hAnsi="Times New Roman" w:cs="Times New Roman"/>
          <w:b/>
          <w:bCs/>
          <w:sz w:val="28"/>
          <w:szCs w:val="28"/>
        </w:rPr>
        <w:t>施密</w:t>
      </w:r>
      <w:proofErr w:type="gramStart"/>
      <w:r w:rsidRPr="00A12118">
        <w:rPr>
          <w:rFonts w:ascii="Times New Roman" w:eastAsia="標楷體" w:hAnsi="Times New Roman" w:cs="Times New Roman"/>
          <w:b/>
          <w:bCs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bCs/>
          <w:sz w:val="28"/>
          <w:szCs w:val="28"/>
        </w:rPr>
        <w:t>觸發器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（</w:t>
      </w:r>
      <w:r w:rsidRPr="00A12118">
        <w:rPr>
          <w:rFonts w:ascii="Times New Roman" w:eastAsia="標楷體" w:hAnsi="Times New Roman" w:cs="Times New Roman"/>
          <w:b/>
          <w:bCs/>
          <w:sz w:val="28"/>
          <w:szCs w:val="28"/>
          <w:lang w:val="en"/>
        </w:rPr>
        <w:t>Schmitt trigger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）是包含</w:t>
      </w:r>
      <w:r w:rsidR="003B3560">
        <w:fldChar w:fldCharType="begin"/>
      </w:r>
      <w:r w:rsidR="003B3560">
        <w:instrText xml:space="preserve"> HYPERLINK "http://zh.wikipedia.org/wiki/%E6%AD%A3%E5%9B%9E%E6%8E%88" \o "</w:instrText>
      </w:r>
      <w:r w:rsidR="003B3560">
        <w:instrText>正回授</w:instrText>
      </w:r>
      <w:r w:rsidR="003B3560">
        <w:instrText xml:space="preserve">" </w:instrText>
      </w:r>
      <w:r w:rsidR="003B3560">
        <w:fldChar w:fldCharType="separate"/>
      </w:r>
      <w:r w:rsidRPr="00A12118">
        <w:rPr>
          <w:rStyle w:val="a9"/>
          <w:rFonts w:ascii="Times New Roman" w:eastAsia="標楷體" w:hAnsi="Times New Roman" w:cs="Times New Roman"/>
          <w:b/>
          <w:color w:val="auto"/>
          <w:sz w:val="28"/>
          <w:szCs w:val="28"/>
          <w:u w:val="none"/>
        </w:rPr>
        <w:t>正回授</w:t>
      </w:r>
      <w:r w:rsidR="003B3560">
        <w:rPr>
          <w:rStyle w:val="a9"/>
          <w:rFonts w:ascii="Times New Roman" w:eastAsia="標楷體" w:hAnsi="Times New Roman" w:cs="Times New Roman"/>
          <w:b/>
          <w:color w:val="auto"/>
          <w:sz w:val="28"/>
          <w:szCs w:val="28"/>
          <w:u w:val="none"/>
        </w:rPr>
        <w:fldChar w:fldCharType="end"/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的</w:t>
      </w:r>
      <w:hyperlink r:id="rId18" w:tooltip="比較器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比較器</w:t>
        </w:r>
      </w:hyperlink>
      <w:hyperlink r:id="rId19" w:tooltip="電路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電路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。</w:t>
      </w:r>
    </w:p>
    <w:p w:rsidR="00E24C53" w:rsidRPr="00A12118" w:rsidRDefault="00E24C53" w:rsidP="00A12118">
      <w:pPr>
        <w:pStyle w:val="Web"/>
        <w:shd w:val="clear" w:color="auto" w:fill="FFFFFF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對於標準施密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觸發器，當輸入電壓高於順向</w:t>
      </w:r>
      <w:hyperlink r:id="rId20" w:tooltip="閾值" w:history="1">
        <w:proofErr w:type="gramStart"/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閾</w:t>
        </w:r>
        <w:proofErr w:type="gramEnd"/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值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電壓，輸出為高；當輸入電壓低於負向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閾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值電壓，輸出為低；當輸入在正負向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閾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值電壓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之間，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輸出不改變，也就是說輸出由高電平翻轉為低電平，或是由低電平翻轉為高電平對應的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閾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值電壓是不同的。只有當輸入電壓發生足夠的變化時，輸出才會變化，因此將這種元件命名為觸發器。這種雙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閾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值動作被稱為</w:t>
      </w:r>
      <w:hyperlink r:id="rId21" w:tooltip="遲滯現象" w:history="1">
        <w:r w:rsidRPr="00A12118">
          <w:rPr>
            <w:rStyle w:val="a9"/>
            <w:rFonts w:ascii="Times New Roman" w:eastAsia="標楷體" w:hAnsi="Times New Roman" w:cs="Times New Roman"/>
            <w:b/>
            <w:bCs/>
            <w:color w:val="auto"/>
            <w:sz w:val="28"/>
            <w:szCs w:val="28"/>
            <w:u w:val="none"/>
          </w:rPr>
          <w:t>遲滯現象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，表明施密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觸發器有</w:t>
      </w:r>
      <w:hyperlink r:id="rId22" w:tooltip="記憶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記憶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性。從本質上來說，施密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觸發器是一種</w:t>
      </w:r>
      <w:hyperlink r:id="rId23" w:tooltip="雙穩態複振器" w:history="1">
        <w:proofErr w:type="gramStart"/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雙穩態複振器</w:t>
        </w:r>
        <w:proofErr w:type="gramEnd"/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。</w:t>
      </w:r>
    </w:p>
    <w:p w:rsidR="00E24C53" w:rsidRPr="00A12118" w:rsidRDefault="00E24C53" w:rsidP="00A12118">
      <w:pPr>
        <w:pStyle w:val="Web"/>
        <w:shd w:val="clear" w:color="auto" w:fill="FFFFFF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施密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觸發器可作為波形整形電路，能將</w:t>
      </w:r>
      <w:hyperlink r:id="rId24" w:tooltip="類比信號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類比訊號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波形整形為數位電路能夠處理的</w:t>
      </w:r>
      <w:hyperlink r:id="rId25" w:tooltip="方波" w:history="1">
        <w:proofErr w:type="gramStart"/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方波</w:t>
        </w:r>
        <w:proofErr w:type="gramEnd"/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波形，而且由於施密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觸發器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具有滯回特性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，所以可用於抗干擾，其應用包括在</w:t>
      </w:r>
      <w:hyperlink r:id="rId26" w:tooltip="開環 (頁面不存在)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開環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配置中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用於抗擾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，以及在</w:t>
      </w:r>
      <w:hyperlink r:id="rId27" w:tooltip="閉環 (頁面不存在)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閉環</w:t>
        </w:r>
      </w:hyperlink>
      <w:hyperlink r:id="rId28" w:tooltip="正回饋" w:history="1"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正回饋</w:t>
        </w:r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配置中用於實作</w:t>
      </w:r>
      <w:hyperlink r:id="rId29" w:tooltip="複振器" w:history="1">
        <w:proofErr w:type="gramStart"/>
        <w:r w:rsidRPr="00A12118">
          <w:rPr>
            <w:rStyle w:val="a9"/>
            <w:rFonts w:ascii="Times New Roman" w:eastAsia="標楷體" w:hAnsi="Times New Roman" w:cs="Times New Roman"/>
            <w:b/>
            <w:color w:val="auto"/>
            <w:sz w:val="28"/>
            <w:szCs w:val="28"/>
            <w:u w:val="none"/>
          </w:rPr>
          <w:t>複振器</w:t>
        </w:r>
        <w:proofErr w:type="gramEnd"/>
      </w:hyperlink>
      <w:r w:rsidRPr="00A12118">
        <w:rPr>
          <w:rFonts w:ascii="Times New Roman" w:eastAsia="標楷體" w:hAnsi="Times New Roman" w:cs="Times New Roman"/>
          <w:b/>
          <w:sz w:val="28"/>
          <w:szCs w:val="28"/>
        </w:rPr>
        <w:t>。</w:t>
      </w:r>
    </w:p>
    <w:p w:rsidR="00DA3D34" w:rsidRPr="00A12118" w:rsidRDefault="003B3560" w:rsidP="00DA3D34">
      <w:pPr>
        <w:pStyle w:val="Web"/>
        <w:shd w:val="clear" w:color="auto" w:fill="FFFFFF"/>
        <w:spacing w:before="0" w:beforeAutospacing="0" w:after="0" w:afterAutospacing="0" w:line="360" w:lineRule="auto"/>
        <w:ind w:firstLineChars="200" w:firstLine="480"/>
        <w:jc w:val="center"/>
        <w:rPr>
          <w:b/>
        </w:rPr>
      </w:pPr>
      <w:r>
        <w:rPr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45pt;height:179.45pt">
            <v:imagedata r:id="rId30" o:title=""/>
          </v:shape>
        </w:pict>
      </w:r>
    </w:p>
    <w:p w:rsidR="004600AD" w:rsidRPr="00A12118" w:rsidRDefault="004600AD" w:rsidP="004600AD">
      <w:pPr>
        <w:pStyle w:val="Web"/>
        <w:shd w:val="clear" w:color="auto" w:fill="FFFFFF"/>
        <w:spacing w:before="0" w:beforeAutospacing="0" w:after="0" w:afterAutospacing="0" w:line="360" w:lineRule="auto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圖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(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一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)</w:t>
      </w:r>
      <w:r w:rsidRPr="00A12118">
        <w:rPr>
          <w:rFonts w:ascii="標楷體" w:eastAsia="標楷體" w:hAnsi="標楷體" w:cs="Times New Roman" w:hint="eastAsia"/>
          <w:b/>
          <w:sz w:val="28"/>
          <w:szCs w:val="28"/>
        </w:rPr>
        <w:t>：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施密</w:t>
      </w:r>
      <w:proofErr w:type="gramStart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特</w:t>
      </w:r>
      <w:proofErr w:type="gramEnd"/>
      <w:r w:rsidRPr="00A12118">
        <w:rPr>
          <w:rFonts w:ascii="Times New Roman" w:eastAsia="標楷體" w:hAnsi="Times New Roman" w:cs="Times New Roman"/>
          <w:b/>
          <w:sz w:val="28"/>
          <w:szCs w:val="28"/>
        </w:rPr>
        <w:t>觸發器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(B)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與比較器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(A)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之作用</w:t>
      </w:r>
      <w:r w:rsidR="007255DC" w:rsidRPr="00A12118">
        <w:rPr>
          <w:rFonts w:ascii="Times New Roman" w:eastAsia="標楷體" w:hAnsi="Times New Roman" w:cs="Times New Roman"/>
          <w:b/>
          <w:sz w:val="28"/>
        </w:rPr>
        <w:t>[</w:t>
      </w:r>
      <w:r w:rsidR="007255DC" w:rsidRPr="00A12118">
        <w:rPr>
          <w:rFonts w:ascii="Times New Roman" w:eastAsia="標楷體" w:hAnsi="Times New Roman" w:cs="Times New Roman" w:hint="eastAsia"/>
          <w:b/>
          <w:sz w:val="28"/>
        </w:rPr>
        <w:t>1</w:t>
      </w:r>
      <w:r w:rsidR="007255DC" w:rsidRPr="00A12118">
        <w:rPr>
          <w:rFonts w:ascii="Times New Roman" w:eastAsia="標楷體" w:hAnsi="Times New Roman" w:cs="Times New Roman"/>
          <w:b/>
          <w:sz w:val="28"/>
        </w:rPr>
        <w:t>]</w:t>
      </w:r>
    </w:p>
    <w:p w:rsidR="001C4BE6" w:rsidRPr="00A12118" w:rsidRDefault="001C4BE6" w:rsidP="004600AD">
      <w:pPr>
        <w:pStyle w:val="Web"/>
        <w:shd w:val="clear" w:color="auto" w:fill="FFFFFF"/>
        <w:spacing w:before="0" w:beforeAutospacing="0" w:after="0" w:afterAutospacing="0" w:line="360" w:lineRule="auto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4600AD" w:rsidRPr="00A12118" w:rsidRDefault="004600AD" w:rsidP="004600AD">
      <w:pPr>
        <w:pStyle w:val="Web"/>
        <w:shd w:val="clear" w:color="auto" w:fill="FFFFFF"/>
        <w:spacing w:before="0" w:beforeAutospacing="0" w:after="0" w:afterAutospacing="0" w:line="360" w:lineRule="auto"/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2-1.</w:t>
      </w:r>
      <w:r w:rsidR="00250C6B"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反</w:t>
      </w:r>
      <w:proofErr w:type="gramStart"/>
      <w:r w:rsidR="00250C6B"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相</w:t>
      </w:r>
      <w:r w:rsidRPr="00A12118"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  <w:t>施密特</w:t>
      </w:r>
      <w:proofErr w:type="gramEnd"/>
      <w:r w:rsidRPr="00A12118"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  <w:t>觸發器</w:t>
      </w:r>
    </w:p>
    <w:p w:rsidR="00F82A0A" w:rsidRPr="00A12118" w:rsidRDefault="00F82A0A" w:rsidP="00A12118">
      <w:pPr>
        <w:spacing w:line="360" w:lineRule="auto"/>
        <w:ind w:firstLineChars="200" w:firstLine="561"/>
        <w:rPr>
          <w:rFonts w:eastAsia="標楷體"/>
          <w:b/>
          <w:color w:val="000000"/>
          <w:sz w:val="28"/>
          <w:szCs w:val="28"/>
          <w:shd w:val="clear" w:color="auto" w:fill="FFFFFF"/>
        </w:rPr>
      </w:pPr>
      <w:r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施密</w:t>
      </w:r>
      <w:proofErr w:type="gramStart"/>
      <w:r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特</w:t>
      </w:r>
      <w:proofErr w:type="gramEnd"/>
      <w:r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觸發器如圖(二)所示，其輸出電壓經</w:t>
      </w:r>
      <w:r w:rsidRPr="00A12118">
        <w:rPr>
          <w:rFonts w:eastAsia="標楷體"/>
          <w:b/>
          <w:color w:val="000000"/>
          <w:sz w:val="28"/>
          <w:szCs w:val="28"/>
        </w:rPr>
        <w:t>由</w:t>
      </w:r>
      <w:r w:rsidRPr="00A12118">
        <w:rPr>
          <w:rFonts w:eastAsia="標楷體"/>
          <w:b/>
          <w:color w:val="000000"/>
          <w:sz w:val="28"/>
          <w:szCs w:val="28"/>
        </w:rPr>
        <w:t>R1</w:t>
      </w:r>
      <w:r w:rsidRPr="00A12118">
        <w:rPr>
          <w:rStyle w:val="af"/>
          <w:rFonts w:eastAsia="標楷體"/>
          <w:b/>
          <w:color w:val="000000"/>
          <w:sz w:val="28"/>
          <w:szCs w:val="28"/>
        </w:rPr>
        <w:t>、</w:t>
      </w:r>
      <w:r w:rsidRPr="00A12118">
        <w:rPr>
          <w:rStyle w:val="af"/>
          <w:rFonts w:eastAsia="標楷體"/>
          <w:b/>
          <w:i w:val="0"/>
          <w:color w:val="000000"/>
          <w:sz w:val="28"/>
          <w:szCs w:val="28"/>
        </w:rPr>
        <w:t>R2</w:t>
      </w:r>
      <w:r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分壓後送回到運算放大器的非反相輸入端形成正回授。</w:t>
      </w:r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因為正反饋會產生滯後</w:t>
      </w:r>
      <w:r w:rsidRPr="00A12118">
        <w:rPr>
          <w:rFonts w:eastAsia="標楷體"/>
          <w:b/>
          <w:color w:val="000000"/>
          <w:sz w:val="28"/>
          <w:szCs w:val="28"/>
          <w:shd w:val="clear" w:color="auto" w:fill="FFFFFF"/>
        </w:rPr>
        <w:t>（</w:t>
      </w:r>
      <w:r w:rsidRPr="00A12118">
        <w:rPr>
          <w:rFonts w:eastAsia="標楷體"/>
          <w:b/>
          <w:color w:val="000000"/>
          <w:sz w:val="28"/>
          <w:szCs w:val="28"/>
          <w:shd w:val="clear" w:color="auto" w:fill="FFFFFF"/>
        </w:rPr>
        <w:t>Hysteresis</w:t>
      </w:r>
      <w:r w:rsidRPr="00A12118">
        <w:rPr>
          <w:rFonts w:eastAsia="標楷體"/>
          <w:b/>
          <w:color w:val="000000"/>
          <w:sz w:val="28"/>
          <w:szCs w:val="28"/>
          <w:shd w:val="clear" w:color="auto" w:fill="FFFFFF"/>
        </w:rPr>
        <w:t>）</w:t>
      </w:r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現象，所以</w:t>
      </w:r>
      <w:proofErr w:type="gramStart"/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只要噪聲的</w:t>
      </w:r>
      <w:proofErr w:type="gramEnd"/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大小在兩個臨界電壓，上臨界電壓(</w:t>
      </w:r>
      <w:r w:rsidRPr="00A12118">
        <w:rPr>
          <w:rFonts w:ascii="標楷體" w:eastAsia="標楷體" w:hAnsi="標楷體"/>
          <w:b/>
          <w:color w:val="000000"/>
          <w:position w:val="-12"/>
          <w:sz w:val="28"/>
          <w:szCs w:val="28"/>
          <w:shd w:val="clear" w:color="auto" w:fill="FFFFFF"/>
        </w:rPr>
        <w:object w:dxaOrig="420" w:dyaOrig="380">
          <v:shape id="_x0000_i1026" type="#_x0000_t75" style="width:20.95pt;height:18.8pt" o:ole="">
            <v:imagedata r:id="rId31" o:title=""/>
          </v:shape>
          <o:OLEObject Type="Embed" ProgID="Equation.3" ShapeID="_x0000_i1026" DrawAspect="Content" ObjectID="_1656932002" r:id="rId32"/>
        </w:object>
      </w:r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)及下臨界電壓(</w:t>
      </w:r>
      <w:r w:rsidRPr="00A12118">
        <w:rPr>
          <w:rFonts w:ascii="標楷體" w:eastAsia="標楷體" w:hAnsi="標楷體"/>
          <w:b/>
          <w:color w:val="000000"/>
          <w:position w:val="-12"/>
          <w:sz w:val="28"/>
          <w:szCs w:val="28"/>
          <w:shd w:val="clear" w:color="auto" w:fill="FFFFFF"/>
        </w:rPr>
        <w:object w:dxaOrig="380" w:dyaOrig="380">
          <v:shape id="_x0000_i1027" type="#_x0000_t75" style="width:18.8pt;height:18.8pt" o:ole="">
            <v:imagedata r:id="rId33" o:title=""/>
          </v:shape>
          <o:OLEObject Type="Embed" ProgID="Equation.3" ShapeID="_x0000_i1027" DrawAspect="Content" ObjectID="_1656932003" r:id="rId34"/>
        </w:object>
      </w:r>
      <w:proofErr w:type="gramStart"/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）</w:t>
      </w:r>
      <w:proofErr w:type="gramEnd"/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，形成的滯後電壓範圍內，即可</w:t>
      </w:r>
      <w:proofErr w:type="gramStart"/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避免噪聲誤</w:t>
      </w:r>
      <w:proofErr w:type="gramEnd"/>
      <w:r w:rsidRPr="00A12118">
        <w:rPr>
          <w:rFonts w:ascii="標楷體" w:eastAsia="標楷體" w:hAnsi="標楷體" w:hint="eastAsia"/>
          <w:b/>
          <w:color w:val="000000"/>
          <w:sz w:val="28"/>
          <w:szCs w:val="28"/>
          <w:shd w:val="clear" w:color="auto" w:fill="FFFFFF"/>
        </w:rPr>
        <w:t>觸發電路</w:t>
      </w:r>
      <w:r w:rsidRPr="00A12118">
        <w:rPr>
          <w:rFonts w:eastAsia="標楷體"/>
          <w:b/>
          <w:color w:val="000000"/>
          <w:sz w:val="28"/>
          <w:szCs w:val="28"/>
          <w:shd w:val="clear" w:color="auto" w:fill="FFFFFF"/>
        </w:rPr>
        <w:t>。對於這一電路，翻轉發生在接近地的</w:t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位置，</w:t>
      </w:r>
      <w:hyperlink r:id="rId35" w:tooltip="遲滯" w:history="1"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遲</w:t>
        </w:r>
        <w:proofErr w:type="gramStart"/>
        <w:r w:rsidRPr="00A12118">
          <w:rPr>
            <w:rStyle w:val="a9"/>
            <w:rFonts w:eastAsia="標楷體"/>
            <w:b/>
            <w:color w:val="auto"/>
            <w:sz w:val="28"/>
            <w:szCs w:val="28"/>
            <w:u w:val="none"/>
            <w:shd w:val="clear" w:color="auto" w:fill="FFFFFF"/>
          </w:rPr>
          <w:t>滯</w:t>
        </w:r>
        <w:proofErr w:type="gramEnd"/>
      </w:hyperlink>
      <w:r w:rsidRPr="00A12118">
        <w:rPr>
          <w:rFonts w:eastAsia="標楷體"/>
          <w:b/>
          <w:sz w:val="28"/>
          <w:szCs w:val="28"/>
          <w:shd w:val="clear" w:color="auto" w:fill="FFFFFF"/>
        </w:rPr>
        <w:t>量由</w:t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R</w:t>
      </w:r>
      <w:r w:rsidRPr="00A12118">
        <w:rPr>
          <w:rFonts w:eastAsia="標楷體"/>
          <w:b/>
          <w:sz w:val="28"/>
          <w:szCs w:val="28"/>
          <w:shd w:val="clear" w:color="auto" w:fill="FFFFFF"/>
          <w:vertAlign w:val="subscript"/>
        </w:rPr>
        <w:t>1</w:t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和</w:t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R</w:t>
      </w:r>
      <w:r w:rsidRPr="00A12118">
        <w:rPr>
          <w:rFonts w:eastAsia="標楷體"/>
          <w:b/>
          <w:sz w:val="28"/>
          <w:szCs w:val="28"/>
          <w:shd w:val="clear" w:color="auto" w:fill="FFFFFF"/>
          <w:vertAlign w:val="subscript"/>
        </w:rPr>
        <w:t>2</w:t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的</w:t>
      </w:r>
      <w:r w:rsidR="003B3560">
        <w:fldChar w:fldCharType="begin"/>
      </w:r>
      <w:r w:rsidR="003B3560">
        <w:instrText xml:space="preserve"> HYPERLINK "http://zh.wikipedia.org/wiki/%E9%9B%BB%E9%98%BB" \o "</w:instrText>
      </w:r>
      <w:r w:rsidR="003B3560">
        <w:instrText>電阻</w:instrText>
      </w:r>
      <w:r w:rsidR="003B3560">
        <w:instrText xml:space="preserve">" </w:instrText>
      </w:r>
      <w:r w:rsidR="003B3560">
        <w:fldChar w:fldCharType="separate"/>
      </w:r>
      <w:proofErr w:type="gramStart"/>
      <w:r w:rsidRPr="00A12118">
        <w:rPr>
          <w:rStyle w:val="a9"/>
          <w:rFonts w:eastAsia="標楷體"/>
          <w:b/>
          <w:color w:val="auto"/>
          <w:sz w:val="28"/>
          <w:szCs w:val="28"/>
          <w:u w:val="none"/>
          <w:shd w:val="clear" w:color="auto" w:fill="FFFFFF"/>
        </w:rPr>
        <w:t>阻值</w:t>
      </w:r>
      <w:proofErr w:type="gramEnd"/>
      <w:r w:rsidR="003B3560">
        <w:rPr>
          <w:rStyle w:val="a9"/>
          <w:rFonts w:eastAsia="標楷體"/>
          <w:b/>
          <w:color w:val="auto"/>
          <w:sz w:val="28"/>
          <w:szCs w:val="28"/>
          <w:u w:val="none"/>
          <w:shd w:val="clear" w:color="auto" w:fill="FFFFFF"/>
        </w:rPr>
        <w:fldChar w:fldCharType="end"/>
      </w:r>
      <w:r w:rsidRPr="00A12118">
        <w:rPr>
          <w:rFonts w:eastAsia="標楷體"/>
          <w:b/>
          <w:sz w:val="28"/>
          <w:szCs w:val="28"/>
          <w:shd w:val="clear" w:color="auto" w:fill="FFFFFF"/>
        </w:rPr>
        <w:t>控制：</w: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電路如圖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二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所示，運算放大器的輸出電壓在正、負飽和之間轉換</w:t>
      </w:r>
      <w:r w:rsidRPr="00A12118">
        <w:rPr>
          <w:rStyle w:val="apple-converted-space"/>
          <w:rFonts w:ascii="標楷體" w:eastAsia="標楷體" w:hAnsi="標楷體" w:cs="Times New Roman" w:hint="eastAsia"/>
          <w:b/>
          <w:sz w:val="28"/>
          <w:szCs w:val="28"/>
        </w:rPr>
        <w:t>：</w:t>
      </w:r>
      <w:r w:rsidRPr="00A12118">
        <w:rPr>
          <w:rStyle w:val="apple-converted-space"/>
          <w:rFonts w:ascii="標楷體" w:eastAsia="標楷體" w:hAnsi="標楷體" w:cs="Times New Roman"/>
          <w:b/>
          <w:sz w:val="28"/>
          <w:szCs w:val="28"/>
        </w:rPr>
        <w:object w:dxaOrig="1120" w:dyaOrig="380">
          <v:shape id="_x0000_i1028" type="#_x0000_t75" style="width:56.4pt;height:18.8pt" o:ole="">
            <v:imagedata r:id="rId36" o:title=""/>
          </v:shape>
          <o:OLEObject Type="Embed" ProgID="Equation.3" ShapeID="_x0000_i1028" DrawAspect="Content" ObjectID="_1656932004" r:id="rId37"/>
        </w:object>
      </w:r>
      <w:r w:rsidRPr="00A12118">
        <w:rPr>
          <w:rFonts w:ascii="Times New Roman" w:eastAsia="標楷體" w:hAnsi="Times New Roman" w:cs="Times New Roman"/>
          <w:b/>
          <w:sz w:val="28"/>
          <w:szCs w:val="28"/>
        </w:rPr>
        <w:t>。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輸出電壓經由</w:t>
      </w:r>
      <w:r w:rsidRPr="00A12118">
        <w:rPr>
          <w:rStyle w:val="af"/>
          <w:rFonts w:ascii="Times New Roman" w:eastAsia="標楷體" w:hAnsi="Times New Roman" w:cs="Times New Roman"/>
          <w:b/>
          <w:i w:val="0"/>
          <w:color w:val="000000"/>
          <w:sz w:val="28"/>
          <w:szCs w:val="28"/>
        </w:rPr>
        <w:t xml:space="preserve">R1 </w:t>
      </w:r>
      <w:r w:rsidRPr="00A12118">
        <w:rPr>
          <w:rStyle w:val="af"/>
          <w:rFonts w:ascii="Times New Roman" w:eastAsia="標楷體" w:hAnsi="Times New Roman" w:cs="Times New Roman"/>
          <w:b/>
          <w:i w:val="0"/>
          <w:color w:val="000000"/>
          <w:sz w:val="28"/>
          <w:szCs w:val="28"/>
        </w:rPr>
        <w:t>、</w:t>
      </w:r>
      <w:r w:rsidRPr="00A12118">
        <w:rPr>
          <w:rStyle w:val="af"/>
          <w:rFonts w:ascii="Times New Roman" w:eastAsia="標楷體" w:hAnsi="Times New Roman" w:cs="Times New Roman"/>
          <w:b/>
          <w:i w:val="0"/>
          <w:color w:val="000000"/>
          <w:sz w:val="28"/>
          <w:szCs w:val="28"/>
        </w:rPr>
        <w:t>R2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分壓後反饋到非反相輸入端：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999" w:dyaOrig="380">
          <v:shape id="_x0000_i1029" type="#_x0000_t75" style="width:50.5pt;height:18.8pt" o:ole="">
            <v:imagedata r:id="rId38" o:title=""/>
          </v:shape>
          <o:OLEObject Type="Embed" ProgID="Equation.3" ShapeID="_x0000_i1029" DrawAspect="Content" ObjectID="_1656932005" r:id="rId39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，</w: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Style w:val="apple-converted-space"/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其中反饋因數</w:t>
      </w:r>
      <w:r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1480" w:dyaOrig="700">
          <v:shape id="_x0000_i1030" type="#_x0000_t75" style="width:74.15pt;height:35.45pt" o:ole="">
            <v:imagedata r:id="rId40" o:title=""/>
          </v:shape>
          <o:OLEObject Type="Embed" ProgID="Equation.3" ShapeID="_x0000_i1030" DrawAspect="Content" ObjectID="_1656932006" r:id="rId41"/>
        </w:objec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。</w:t>
      </w:r>
    </w:p>
    <w:p w:rsidR="00F82A0A" w:rsidRPr="00A12118" w:rsidRDefault="00F82A0A" w:rsidP="00F82A0A">
      <w:pPr>
        <w:pStyle w:val="Web"/>
        <w:spacing w:before="0" w:beforeAutospacing="0" w:after="0" w:afterAutospacing="0" w:line="360" w:lineRule="auto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00" w:dyaOrig="380">
          <v:shape id="_x0000_i1031" type="#_x0000_t75" style="width:15.05pt;height:18.8pt" o:ole="">
            <v:imagedata r:id="rId42" o:title=""/>
          </v:shape>
          <o:OLEObject Type="Embed" ProgID="Equation.3" ShapeID="_x0000_i1031" DrawAspect="Content" ObjectID="_1656932007" r:id="rId43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為正飽和狀態（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620" w:dyaOrig="380">
          <v:shape id="_x0000_i1032" type="#_x0000_t75" style="width:30.65pt;height:18.8pt" o:ole="">
            <v:imagedata r:id="rId44" o:title=""/>
          </v:shape>
          <o:OLEObject Type="Embed" ProgID="Equation.3" ShapeID="_x0000_i1032" DrawAspect="Content" ObjectID="_1656932008" r:id="rId45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）時，由正反饋得上臨界電壓</w:t>
      </w:r>
    </w:p>
    <w:p w:rsidR="00F82A0A" w:rsidRPr="00A12118" w:rsidRDefault="00F82A0A" w:rsidP="00F82A0A">
      <w:pPr>
        <w:pStyle w:val="Web"/>
        <w:spacing w:before="0" w:beforeAutospacing="0" w:after="0" w:afterAutospacing="0" w:line="360" w:lineRule="auto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5140" w:dyaOrig="700">
          <v:shape id="_x0000_i1033" type="#_x0000_t75" style="width:257.35pt;height:35.45pt" o:ole="">
            <v:imagedata r:id="rId46" o:title=""/>
          </v:shape>
          <o:OLEObject Type="Embed" ProgID="Equation.3" ShapeID="_x0000_i1033" DrawAspect="Content" ObjectID="_1656932009" r:id="rId47"/>
        </w:object>
      </w:r>
    </w:p>
    <w:p w:rsidR="00F82A0A" w:rsidRPr="00A12118" w:rsidRDefault="00F82A0A" w:rsidP="00F82A0A">
      <w:pPr>
        <w:pStyle w:val="Web"/>
        <w:spacing w:before="0" w:beforeAutospacing="0" w:after="0" w:afterAutospacing="0" w:line="360" w:lineRule="auto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00" w:dyaOrig="380">
          <v:shape id="_x0000_i1034" type="#_x0000_t75" style="width:15.05pt;height:18.8pt" o:ole="">
            <v:imagedata r:id="rId42" o:title=""/>
          </v:shape>
          <o:OLEObject Type="Embed" ProgID="Equation.3" ShapeID="_x0000_i1034" DrawAspect="Content" ObjectID="_1656932010" r:id="rId48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為負飽和狀態（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620" w:dyaOrig="380">
          <v:shape id="_x0000_i1035" type="#_x0000_t75" style="width:30.65pt;height:18.8pt" o:ole="">
            <v:imagedata r:id="rId49" o:title=""/>
          </v:shape>
          <o:OLEObject Type="Embed" ProgID="Equation.3" ShapeID="_x0000_i1035" DrawAspect="Content" ObjectID="_1656932011" r:id="rId50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 xml:space="preserve"> 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）時，由正反饋得下臨界電壓</w:t>
      </w:r>
      <w:r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5280" w:dyaOrig="700">
          <v:shape id="_x0000_i1036" type="#_x0000_t75" style="width:263.8pt;height:35.45pt" o:ole="">
            <v:imagedata r:id="rId51" o:title=""/>
          </v:shape>
          <o:OLEObject Type="Embed" ProgID="Equation.3" ShapeID="_x0000_i1036" DrawAspect="Content" ObjectID="_1656932012" r:id="rId52"/>
        </w:object>
      </w:r>
    </w:p>
    <w:p w:rsidR="00E54D0B" w:rsidRPr="00A12118" w:rsidRDefault="00B43B06" w:rsidP="00F82A0A">
      <w:pPr>
        <w:pStyle w:val="Web"/>
        <w:spacing w:before="0" w:beforeAutospacing="0" w:after="0" w:afterAutospacing="0" w:line="360" w:lineRule="auto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420" w:dyaOrig="380">
          <v:shape id="_x0000_i1037" type="#_x0000_t75" style="width:20.95pt;height:18.8pt" o:ole="">
            <v:imagedata r:id="rId53" o:title=""/>
          </v:shape>
          <o:OLEObject Type="Embed" ProgID="Equation.3" ShapeID="_x0000_i1037" DrawAspect="Content" ObjectID="_1656932013" r:id="rId54"/>
        </w:objec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與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80" w:dyaOrig="380">
          <v:shape id="_x0000_i1038" type="#_x0000_t75" style="width:18.8pt;height:18.8pt" o:ole="">
            <v:imagedata r:id="rId55" o:title=""/>
          </v:shape>
          <o:OLEObject Type="Embed" ProgID="Equation.3" ShapeID="_x0000_i1038" DrawAspect="Content" ObjectID="_1656932014" r:id="rId56"/>
        </w:object>
      </w:r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之間的電壓</w:t>
      </w:r>
      <w:proofErr w:type="gramStart"/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差為滯後</w:t>
      </w:r>
      <w:proofErr w:type="gramEnd"/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電壓：</w:t>
      </w:r>
    </w:p>
    <w:p w:rsidR="00F82A0A" w:rsidRPr="00A12118" w:rsidRDefault="00F82A0A" w:rsidP="00E54D0B">
      <w:pPr>
        <w:pStyle w:val="Web"/>
        <w:spacing w:before="0" w:beforeAutospacing="0" w:after="0" w:afterAutospacing="0" w:line="360" w:lineRule="auto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4140" w:dyaOrig="700">
          <v:shape id="_x0000_i1039" type="#_x0000_t75" style="width:206.85pt;height:35.45pt" o:ole="">
            <v:imagedata r:id="rId57" o:title=""/>
          </v:shape>
          <o:OLEObject Type="Embed" ProgID="Equation.3" ShapeID="_x0000_i1039" DrawAspect="Content" ObjectID="_1656932015" r:id="rId58"/>
        </w:objec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輸入、輸出波形圖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二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(a)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 xml:space="preserve"> 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所示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，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轉換特性曲線如圖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三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所示。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br/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輸入信號上升到大於上臨界電壓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420" w:dyaOrig="380">
          <v:shape id="_x0000_i1040" type="#_x0000_t75" style="width:20.95pt;height:18.8pt" o:ole="">
            <v:imagedata r:id="rId53" o:title=""/>
          </v:shape>
          <o:OLEObject Type="Embed" ProgID="Equation.3" ShapeID="_x0000_i1040" DrawAspect="Content" ObjectID="_1656932016" r:id="rId59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時，輸出信號由正狀態轉變為負狀態即：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2360" w:dyaOrig="380">
          <v:shape id="_x0000_i1041" type="#_x0000_t75" style="width:117.65pt;height:18.8pt" o:ole="">
            <v:imagedata r:id="rId60" o:title=""/>
          </v:shape>
          <o:OLEObject Type="Embed" ProgID="Equation.3" ShapeID="_x0000_i1041" DrawAspect="Content" ObjectID="_1656932017" r:id="rId61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="00B24A34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或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20" w:dyaOrig="380">
          <v:shape id="_x0000_i1042" type="#_x0000_t75" style="width:15.6pt;height:18.8pt" o:ole="">
            <v:imagedata r:id="rId62" o:title=""/>
          </v:shape>
          <o:OLEObject Type="Embed" ProgID="Equation.3" ShapeID="_x0000_i1042" DrawAspect="Content" ObjectID="_1656932018" r:id="rId63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</w: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輸入信號下降到小於下臨界電壓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80" w:dyaOrig="380">
          <v:shape id="_x0000_i1043" type="#_x0000_t75" style="width:18.8pt;height:18.8pt" o:ole="">
            <v:imagedata r:id="rId55" o:title=""/>
          </v:shape>
          <o:OLEObject Type="Embed" ProgID="Equation.3" ShapeID="_x0000_i1043" DrawAspect="Content" ObjectID="_1656932019" r:id="rId64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時，輸出信號由負狀態轉變為正狀態即：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2320" w:dyaOrig="380">
          <v:shape id="_x0000_i1044" type="#_x0000_t75" style="width:116.05pt;height:18.8pt" o:ole="">
            <v:imagedata r:id="rId65" o:title=""/>
          </v:shape>
          <o:OLEObject Type="Embed" ProgID="Equation.3" ShapeID="_x0000_i1044" DrawAspect="Content" ObjectID="_1656932020" r:id="rId66"/>
        </w:object>
      </w:r>
      <w:r w:rsidR="00B24A34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="00B24A34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或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20" w:dyaOrig="380">
          <v:shape id="_x0000_i1045" type="#_x0000_t75" style="width:15.6pt;height:18.8pt" o:ole="">
            <v:imagedata r:id="rId67" o:title=""/>
          </v:shape>
          <o:OLEObject Type="Embed" ProgID="Equation.3" ShapeID="_x0000_i1045" DrawAspect="Content" ObjectID="_1656932021" r:id="rId68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</w: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輸出信號在正、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負兩狀態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之間轉變，輸出波形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為方波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。</w:t>
      </w:r>
    </w:p>
    <w:tbl>
      <w:tblPr>
        <w:tblW w:w="10075" w:type="dxa"/>
        <w:tblLook w:val="04A0" w:firstRow="1" w:lastRow="0" w:firstColumn="1" w:lastColumn="0" w:noHBand="0" w:noVBand="1"/>
      </w:tblPr>
      <w:tblGrid>
        <w:gridCol w:w="5053"/>
        <w:gridCol w:w="5022"/>
      </w:tblGrid>
      <w:tr w:rsidR="00645A59" w:rsidRPr="00A12118" w:rsidTr="00D41FD7">
        <w:tc>
          <w:tcPr>
            <w:tcW w:w="0" w:type="auto"/>
            <w:shd w:val="clear" w:color="auto" w:fill="auto"/>
          </w:tcPr>
          <w:p w:rsidR="00645A59" w:rsidRPr="00A12118" w:rsidRDefault="003B3560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  <w:pict>
                <v:shape id="_x0000_i1046" type="#_x0000_t75" style="width:234.8pt;height:166.55pt">
                  <v:imagedata r:id="rId69" o:title=""/>
                </v:shape>
              </w:pict>
            </w:r>
          </w:p>
          <w:p w:rsidR="00645A59" w:rsidRPr="00A12118" w:rsidRDefault="00645A59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eastAsia="標楷體" w:hint="eastAsia"/>
                <w:b/>
                <w:color w:val="000000"/>
                <w:sz w:val="28"/>
                <w:szCs w:val="28"/>
                <w:shd w:val="clear" w:color="auto" w:fill="FFFFFF"/>
              </w:rPr>
              <w:t>(a)</w:t>
            </w:r>
          </w:p>
        </w:tc>
        <w:tc>
          <w:tcPr>
            <w:tcW w:w="0" w:type="auto"/>
            <w:shd w:val="clear" w:color="auto" w:fill="auto"/>
          </w:tcPr>
          <w:p w:rsidR="00645A59" w:rsidRPr="00A12118" w:rsidRDefault="00F82A0A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b/>
              </w:rPr>
              <w:object w:dxaOrig="6405" w:dyaOrig="4800">
                <v:shape id="_x0000_i1047" type="#_x0000_t75" style="width:233.2pt;height:176.25pt" o:ole="">
                  <v:imagedata r:id="rId70" o:title=""/>
                </v:shape>
                <o:OLEObject Type="Embed" ProgID="PBrush" ShapeID="_x0000_i1047" DrawAspect="Content" ObjectID="_1656932022" r:id="rId71"/>
              </w:object>
            </w:r>
          </w:p>
          <w:p w:rsidR="00645A59" w:rsidRPr="00A12118" w:rsidRDefault="00645A59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eastAsia="標楷體" w:hint="eastAsia"/>
                <w:b/>
                <w:color w:val="000000"/>
                <w:sz w:val="28"/>
                <w:szCs w:val="28"/>
                <w:shd w:val="clear" w:color="auto" w:fill="FFFFFF"/>
              </w:rPr>
              <w:t>(b)</w:t>
            </w:r>
          </w:p>
        </w:tc>
      </w:tr>
    </w:tbl>
    <w:p w:rsidR="00645A59" w:rsidRPr="00A12118" w:rsidRDefault="00A45C19" w:rsidP="00A45C19">
      <w:pPr>
        <w:pStyle w:val="Web"/>
        <w:shd w:val="clear" w:color="auto" w:fill="FFFFFF"/>
        <w:spacing w:before="0" w:beforeAutospacing="0" w:after="0" w:afterAutospacing="0" w:line="360" w:lineRule="auto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圖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二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：反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相施密特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觸發器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a)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、輸出入波形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</w:t>
      </w:r>
      <w:r w:rsidRPr="00A12118">
        <w:rPr>
          <w:rFonts w:eastAsia="標楷體" w:hint="eastAsia"/>
          <w:b/>
          <w:color w:val="000000"/>
          <w:sz w:val="28"/>
          <w:szCs w:val="28"/>
        </w:rPr>
        <w:t>b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  <w:r w:rsidR="001C4BE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[2]</w:t>
      </w:r>
    </w:p>
    <w:tbl>
      <w:tblPr>
        <w:tblW w:w="10075" w:type="dxa"/>
        <w:tblLook w:val="04A0" w:firstRow="1" w:lastRow="0" w:firstColumn="1" w:lastColumn="0" w:noHBand="0" w:noVBand="1"/>
      </w:tblPr>
      <w:tblGrid>
        <w:gridCol w:w="4832"/>
        <w:gridCol w:w="5243"/>
      </w:tblGrid>
      <w:tr w:rsidR="001C4BE6" w:rsidRPr="00A12118" w:rsidTr="00D41FD7">
        <w:tc>
          <w:tcPr>
            <w:tcW w:w="0" w:type="auto"/>
            <w:shd w:val="clear" w:color="auto" w:fill="auto"/>
          </w:tcPr>
          <w:p w:rsidR="001C4BE6" w:rsidRPr="00A12118" w:rsidRDefault="001C4BE6" w:rsidP="00D41FD7">
            <w:pPr>
              <w:spacing w:line="360" w:lineRule="auto"/>
              <w:jc w:val="center"/>
              <w:rPr>
                <w:b/>
              </w:rPr>
            </w:pPr>
            <w:r w:rsidRPr="00A12118">
              <w:rPr>
                <w:b/>
              </w:rPr>
              <w:object w:dxaOrig="5865" w:dyaOrig="5730">
                <v:shape id="_x0000_i1048" type="#_x0000_t75" style="width:216.55pt;height:187pt" o:ole="">
                  <v:imagedata r:id="rId72" o:title=""/>
                </v:shape>
                <o:OLEObject Type="Embed" ProgID="PBrush" ShapeID="_x0000_i1048" DrawAspect="Content" ObjectID="_1656932023" r:id="rId73"/>
              </w:object>
            </w:r>
          </w:p>
          <w:p w:rsidR="001C4BE6" w:rsidRPr="00A12118" w:rsidRDefault="001C4BE6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hint="eastAsia"/>
                <w:b/>
                <w:sz w:val="28"/>
                <w:szCs w:val="28"/>
              </w:rPr>
              <w:t>(a)</w:t>
            </w:r>
          </w:p>
        </w:tc>
        <w:tc>
          <w:tcPr>
            <w:tcW w:w="0" w:type="auto"/>
            <w:shd w:val="clear" w:color="auto" w:fill="auto"/>
          </w:tcPr>
          <w:p w:rsidR="001C4BE6" w:rsidRPr="00A12118" w:rsidRDefault="001C4BE6" w:rsidP="00D41FD7">
            <w:pPr>
              <w:spacing w:line="360" w:lineRule="auto"/>
              <w:jc w:val="center"/>
              <w:rPr>
                <w:b/>
              </w:rPr>
            </w:pPr>
            <w:r w:rsidRPr="00A12118">
              <w:rPr>
                <w:b/>
              </w:rPr>
              <w:object w:dxaOrig="5910" w:dyaOrig="5655">
                <v:shape id="_x0000_i1049" type="#_x0000_t75" style="width:235.9pt;height:185.9pt" o:ole="">
                  <v:imagedata r:id="rId74" o:title=""/>
                </v:shape>
                <o:OLEObject Type="Embed" ProgID="PBrush" ShapeID="_x0000_i1049" DrawAspect="Content" ObjectID="_1656932024" r:id="rId75"/>
              </w:object>
            </w:r>
          </w:p>
          <w:p w:rsidR="001C4BE6" w:rsidRPr="00A12118" w:rsidRDefault="001C4BE6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hint="eastAsia"/>
                <w:b/>
                <w:sz w:val="28"/>
                <w:szCs w:val="28"/>
              </w:rPr>
              <w:t>(b)</w:t>
            </w:r>
          </w:p>
        </w:tc>
      </w:tr>
      <w:tr w:rsidR="001C4BE6" w:rsidRPr="00A12118" w:rsidTr="00D41FD7">
        <w:tc>
          <w:tcPr>
            <w:tcW w:w="0" w:type="auto"/>
            <w:gridSpan w:val="2"/>
            <w:shd w:val="clear" w:color="auto" w:fill="auto"/>
          </w:tcPr>
          <w:p w:rsidR="001C4BE6" w:rsidRPr="00A12118" w:rsidRDefault="001C4BE6" w:rsidP="00D41FD7">
            <w:pPr>
              <w:spacing w:line="360" w:lineRule="auto"/>
              <w:jc w:val="center"/>
              <w:rPr>
                <w:b/>
              </w:rPr>
            </w:pPr>
            <w:r w:rsidRPr="00A12118">
              <w:rPr>
                <w:b/>
              </w:rPr>
              <w:object w:dxaOrig="7215" w:dyaOrig="5490">
                <v:shape id="_x0000_i1050" type="#_x0000_t75" style="width:317.55pt;height:205.8pt" o:ole="">
                  <v:imagedata r:id="rId76" o:title=""/>
                </v:shape>
                <o:OLEObject Type="Embed" ProgID="PBrush" ShapeID="_x0000_i1050" DrawAspect="Content" ObjectID="_1656932025" r:id="rId77"/>
              </w:object>
            </w:r>
          </w:p>
          <w:p w:rsidR="001C4BE6" w:rsidRPr="00A12118" w:rsidRDefault="001C4BE6" w:rsidP="00D41FD7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hint="eastAsia"/>
                <w:b/>
                <w:sz w:val="28"/>
                <w:szCs w:val="28"/>
              </w:rPr>
              <w:t>(c)</w:t>
            </w:r>
          </w:p>
        </w:tc>
      </w:tr>
    </w:tbl>
    <w:p w:rsidR="001C4BE6" w:rsidRPr="00A12118" w:rsidRDefault="001C4BE6" w:rsidP="001C4BE6">
      <w:pPr>
        <w:spacing w:line="360" w:lineRule="auto"/>
        <w:jc w:val="center"/>
        <w:rPr>
          <w:rFonts w:eastAsia="標楷體"/>
          <w:b/>
          <w:color w:val="000000"/>
          <w:sz w:val="28"/>
          <w:szCs w:val="28"/>
          <w:shd w:val="clear" w:color="auto" w:fill="FFFFFF"/>
        </w:rPr>
      </w:pPr>
      <w:r w:rsidRPr="00A12118">
        <w:rPr>
          <w:rFonts w:eastAsia="標楷體"/>
          <w:b/>
          <w:color w:val="000000"/>
          <w:sz w:val="28"/>
          <w:szCs w:val="28"/>
        </w:rPr>
        <w:t>圖</w:t>
      </w:r>
      <w:r w:rsidRPr="00A12118">
        <w:rPr>
          <w:rFonts w:eastAsia="標楷體"/>
          <w:b/>
          <w:color w:val="000000"/>
          <w:sz w:val="28"/>
          <w:szCs w:val="28"/>
        </w:rPr>
        <w:t>(</w:t>
      </w:r>
      <w:r w:rsidRPr="00A12118">
        <w:rPr>
          <w:rFonts w:eastAsia="標楷體" w:hint="eastAsia"/>
          <w:b/>
          <w:color w:val="000000"/>
          <w:sz w:val="28"/>
          <w:szCs w:val="28"/>
        </w:rPr>
        <w:t>三</w:t>
      </w:r>
      <w:r w:rsidRPr="00A12118">
        <w:rPr>
          <w:rFonts w:eastAsia="標楷體"/>
          <w:b/>
          <w:color w:val="000000"/>
          <w:sz w:val="28"/>
          <w:szCs w:val="28"/>
        </w:rPr>
        <w:t>)</w:t>
      </w:r>
      <w:r w:rsidRPr="00A12118">
        <w:rPr>
          <w:rFonts w:eastAsia="標楷體"/>
          <w:b/>
          <w:color w:val="000000"/>
          <w:sz w:val="28"/>
          <w:szCs w:val="28"/>
        </w:rPr>
        <w:t>：反</w:t>
      </w:r>
      <w:proofErr w:type="gramStart"/>
      <w:r w:rsidRPr="00A12118">
        <w:rPr>
          <w:rFonts w:eastAsia="標楷體"/>
          <w:b/>
          <w:color w:val="000000"/>
          <w:sz w:val="28"/>
          <w:szCs w:val="28"/>
        </w:rPr>
        <w:t>相施密特</w:t>
      </w:r>
      <w:proofErr w:type="gramEnd"/>
      <w:r w:rsidRPr="00A12118">
        <w:rPr>
          <w:rFonts w:eastAsia="標楷體"/>
          <w:b/>
          <w:color w:val="000000"/>
          <w:sz w:val="28"/>
          <w:szCs w:val="28"/>
        </w:rPr>
        <w:t>觸發器</w:t>
      </w:r>
      <w:r w:rsidRPr="00A12118">
        <w:rPr>
          <w:rFonts w:eastAsia="標楷體" w:hint="eastAsia"/>
          <w:b/>
          <w:color w:val="000000"/>
          <w:sz w:val="28"/>
          <w:szCs w:val="28"/>
        </w:rPr>
        <w:t>轉換特性</w:t>
      </w:r>
      <w:r w:rsidRPr="00A12118">
        <w:rPr>
          <w:rFonts w:eastAsia="標楷體" w:hint="eastAsia"/>
          <w:b/>
          <w:color w:val="000000"/>
          <w:sz w:val="28"/>
          <w:szCs w:val="28"/>
        </w:rPr>
        <w:t>[3]</w:t>
      </w:r>
    </w:p>
    <w:p w:rsidR="001C4BE6" w:rsidRPr="00A12118" w:rsidRDefault="001C4BE6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1C4BE6" w:rsidRPr="00A12118" w:rsidRDefault="00F82A0A" w:rsidP="001C4BE6">
      <w:pPr>
        <w:pStyle w:val="Web"/>
        <w:shd w:val="clear" w:color="auto" w:fill="FFFFFF"/>
        <w:spacing w:before="0" w:beforeAutospacing="0" w:after="0" w:afterAutospacing="0" w:line="360" w:lineRule="auto"/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sz w:val="28"/>
          <w:szCs w:val="28"/>
        </w:rPr>
        <w:t>2-</w:t>
      </w:r>
      <w:r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="001C4BE6" w:rsidRPr="00A12118">
        <w:rPr>
          <w:rFonts w:ascii="Times New Roman" w:eastAsia="標楷體" w:hAnsi="Times New Roman" w:cs="Times New Roman"/>
          <w:b/>
          <w:sz w:val="28"/>
          <w:szCs w:val="28"/>
        </w:rPr>
        <w:t>.</w:t>
      </w:r>
      <w:r w:rsidR="001C4BE6" w:rsidRPr="00A12118">
        <w:rPr>
          <w:rFonts w:ascii="Times New Roman" w:eastAsia="標楷體" w:hAnsi="Times New Roman" w:cs="Times New Roman" w:hint="eastAsia"/>
          <w:b/>
          <w:sz w:val="28"/>
          <w:szCs w:val="28"/>
        </w:rPr>
        <w:t>非</w:t>
      </w:r>
      <w:r w:rsidR="001C4BE6"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反</w:t>
      </w:r>
      <w:proofErr w:type="gramStart"/>
      <w:r w:rsidR="001C4BE6" w:rsidRPr="00A12118">
        <w:rPr>
          <w:rFonts w:ascii="標楷體" w:eastAsia="標楷體" w:hAnsi="標楷體" w:hint="eastAsia"/>
          <w:b/>
          <w:color w:val="000000"/>
          <w:sz w:val="28"/>
          <w:szCs w:val="28"/>
        </w:rPr>
        <w:t>相</w:t>
      </w:r>
      <w:r w:rsidR="001C4BE6" w:rsidRPr="00A12118"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  <w:t>施密特</w:t>
      </w:r>
      <w:proofErr w:type="gramEnd"/>
      <w:r w:rsidR="001C4BE6" w:rsidRPr="00A12118">
        <w:rPr>
          <w:rFonts w:ascii="Times New Roman" w:eastAsia="標楷體" w:hAnsi="Times New Roman" w:cs="Times New Roman"/>
          <w:b/>
          <w:bCs/>
          <w:color w:val="000000"/>
          <w:sz w:val="28"/>
          <w:szCs w:val="28"/>
        </w:rPr>
        <w:t>觸發器</w:t>
      </w:r>
    </w:p>
    <w:p w:rsidR="008A33F5" w:rsidRPr="00A12118" w:rsidRDefault="008A33F5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非反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相施密特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電路的輸入信號與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回授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信號</w:t>
      </w:r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接至非反相輸入端，如圖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四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</w:t>
      </w:r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所示。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由重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疊</w:t>
      </w:r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定理可得非</w:t>
      </w:r>
      <w:proofErr w:type="gramStart"/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反相端電壓</w:t>
      </w:r>
      <w:proofErr w:type="gramEnd"/>
    </w:p>
    <w:p w:rsidR="00F82A0A" w:rsidRPr="00A12118" w:rsidRDefault="003B3560" w:rsidP="00A12118">
      <w:pPr>
        <w:pStyle w:val="Web"/>
        <w:spacing w:before="0" w:beforeAutospacing="0" w:after="0" w:afterAutospacing="0" w:line="360" w:lineRule="auto"/>
        <w:ind w:firstLineChars="200" w:firstLine="480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hyperlink r:id="rId78" w:tgtFrame="_blank" w:history="1">
        <w:r w:rsidR="00F82A0A" w:rsidRPr="00A12118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begin"/>
        </w:r>
        <w:r w:rsidR="00F82A0A" w:rsidRPr="00A12118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instrText xml:space="preserve"> INCLUDEPICTURE "http://www.dz3w.com/pic/010910/9b3ae88ee5b28558837b9803c0d5dcc7.jpg" \* MERGEFORMATINET </w:instrText>
        </w:r>
        <w:r w:rsidR="00F82A0A" w:rsidRPr="00A12118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separate"/>
        </w:r>
        <w:r w:rsidR="00E06ED6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begin"/>
        </w:r>
        <w:r w:rsidR="00E06ED6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instrText xml:space="preserve"> INCLUDEPICTURE  "http://www.dz3w.com/pic/010910/9b3ae88ee5b28558837b9803c0d5dcc7.jpg" \* MERGEFORMATINET </w:instrText>
        </w:r>
        <w:r w:rsidR="00E06ED6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separate"/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begin"/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instrText xml:space="preserve"> </w:instrText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instrText>INCLUDEPICTURE  "http://www.dz3w.com/pic/010</w:instrText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instrText>910/9b3ae88ee5b28558837b9803c0d5dcc7.jpg" \* MERGEFORMATINET</w:instrText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instrText xml:space="preserve"> </w:instrText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separate"/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pict>
            <v:shape id="_x0000_i1051" type="#_x0000_t75" style="width:179.45pt;height:43pt" o:button="t">
              <v:imagedata r:id="rId79" r:href="rId80"/>
            </v:shape>
          </w:pict>
        </w:r>
        <w:r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end"/>
        </w:r>
        <w:r w:rsidR="00E06ED6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end"/>
        </w:r>
        <w:r w:rsidR="00F82A0A" w:rsidRPr="00A12118">
          <w:rPr>
            <w:rFonts w:ascii="Times New Roman" w:eastAsia="標楷體" w:hAnsi="Times New Roman" w:cs="Times New Roman"/>
            <w:b/>
            <w:caps/>
            <w:color w:val="000000"/>
            <w:sz w:val="28"/>
            <w:szCs w:val="28"/>
          </w:rPr>
          <w:fldChar w:fldCharType="end"/>
        </w:r>
      </w:hyperlink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反相輸入端接地：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ν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-</w:t>
      </w:r>
      <w:r w:rsidRPr="00A12118">
        <w:rPr>
          <w:rStyle w:val="apple-converted-space"/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= 0</w:t>
      </w:r>
      <w:r w:rsidR="008A33F5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。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ν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+</w:t>
      </w:r>
      <w:r w:rsidRPr="00A12118">
        <w:rPr>
          <w:rStyle w:val="apple-converted-space"/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=</w:t>
      </w:r>
      <w:r w:rsidRPr="00A12118">
        <w:rPr>
          <w:rStyle w:val="apple-converted-space"/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ν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-</w:t>
      </w:r>
      <w:r w:rsidRPr="00A12118">
        <w:rPr>
          <w:rStyle w:val="apple-converted-space"/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= 0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時的輸入電壓即為臨界電壓。</w: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將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ν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+</w:t>
      </w:r>
      <w:r w:rsidRPr="00A12118">
        <w:rPr>
          <w:rStyle w:val="apple-converted-space"/>
          <w:rFonts w:ascii="Times New Roman" w:eastAsia="標楷體" w:hAnsi="Times New Roman" w:cs="Times New Roman"/>
          <w:b/>
          <w:color w:val="000000"/>
          <w:sz w:val="28"/>
          <w:szCs w:val="28"/>
        </w:rPr>
        <w:t> 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= 0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代入上式得</w:t>
      </w:r>
      <w:r w:rsidR="008A33F5"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3180" w:dyaOrig="700">
          <v:shape id="_x0000_i1052" type="#_x0000_t75" style="width:159.05pt;height:35.45pt" o:ole="">
            <v:imagedata r:id="rId81" o:title=""/>
          </v:shape>
          <o:OLEObject Type="Embed" ProgID="Equation.3" ShapeID="_x0000_i1052" DrawAspect="Content" ObjectID="_1656932026" r:id="rId82"/>
        </w:objec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整理後</w:t>
      </w:r>
      <w:r w:rsidR="008A33F5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，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得臨界電壓</w:t>
      </w:r>
      <w:r w:rsidR="008A33F5"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1400" w:dyaOrig="700">
          <v:shape id="_x0000_i1053" type="#_x0000_t75" style="width:69.85pt;height:35.45pt" o:ole="">
            <v:imagedata r:id="rId83" o:title=""/>
          </v:shape>
          <o:OLEObject Type="Embed" ProgID="Equation.3" ShapeID="_x0000_i1053" DrawAspect="Content" ObjectID="_1656932027" r:id="rId84"/>
        </w:object>
      </w:r>
    </w:p>
    <w:tbl>
      <w:tblPr>
        <w:tblW w:w="10075" w:type="dxa"/>
        <w:tblLook w:val="04A0" w:firstRow="1" w:lastRow="0" w:firstColumn="1" w:lastColumn="0" w:noHBand="0" w:noVBand="1"/>
      </w:tblPr>
      <w:tblGrid>
        <w:gridCol w:w="5153"/>
        <w:gridCol w:w="4922"/>
      </w:tblGrid>
      <w:tr w:rsidR="007255DC" w:rsidRPr="00A12118" w:rsidTr="000D1029">
        <w:tc>
          <w:tcPr>
            <w:tcW w:w="0" w:type="auto"/>
            <w:shd w:val="clear" w:color="auto" w:fill="auto"/>
          </w:tcPr>
          <w:p w:rsidR="007255DC" w:rsidRPr="00A12118" w:rsidRDefault="003B3560" w:rsidP="000D1029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eastAsia="標楷體"/>
                <w:b/>
                <w:bCs/>
                <w:color w:val="000000"/>
                <w:sz w:val="28"/>
                <w:szCs w:val="28"/>
              </w:rPr>
              <w:lastRenderedPageBreak/>
              <w:pict>
                <v:shape id="_x0000_i1054" type="#_x0000_t75" style="width:241.25pt;height:159.05pt">
                  <v:imagedata r:id="rId85" o:title=""/>
                </v:shape>
              </w:pict>
            </w:r>
          </w:p>
          <w:p w:rsidR="007255DC" w:rsidRPr="00A12118" w:rsidRDefault="007255DC" w:rsidP="000D1029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eastAsia="標楷體" w:hint="eastAsia"/>
                <w:b/>
                <w:color w:val="000000"/>
                <w:sz w:val="28"/>
                <w:szCs w:val="28"/>
                <w:shd w:val="clear" w:color="auto" w:fill="FFFFFF"/>
              </w:rPr>
              <w:t>(a)</w:t>
            </w:r>
          </w:p>
        </w:tc>
        <w:tc>
          <w:tcPr>
            <w:tcW w:w="0" w:type="auto"/>
            <w:shd w:val="clear" w:color="auto" w:fill="auto"/>
          </w:tcPr>
          <w:p w:rsidR="007255DC" w:rsidRPr="00A12118" w:rsidRDefault="007255DC" w:rsidP="000D1029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b/>
              </w:rPr>
              <w:object w:dxaOrig="6105" w:dyaOrig="4800">
                <v:shape id="_x0000_i1055" type="#_x0000_t75" style="width:229.95pt;height:195.6pt" o:ole="">
                  <v:imagedata r:id="rId86" o:title=""/>
                </v:shape>
                <o:OLEObject Type="Embed" ProgID="PBrush" ShapeID="_x0000_i1055" DrawAspect="Content" ObjectID="_1656932028" r:id="rId87"/>
              </w:object>
            </w:r>
          </w:p>
          <w:p w:rsidR="007255DC" w:rsidRPr="00A12118" w:rsidRDefault="007255DC" w:rsidP="000D1029">
            <w:pPr>
              <w:spacing w:line="360" w:lineRule="auto"/>
              <w:jc w:val="center"/>
              <w:rPr>
                <w:rFonts w:eastAsia="標楷體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A12118">
              <w:rPr>
                <w:rFonts w:eastAsia="標楷體" w:hint="eastAsia"/>
                <w:b/>
                <w:color w:val="000000"/>
                <w:sz w:val="28"/>
                <w:szCs w:val="28"/>
                <w:shd w:val="clear" w:color="auto" w:fill="FFFFFF"/>
              </w:rPr>
              <w:t>(b)</w:t>
            </w:r>
          </w:p>
        </w:tc>
      </w:tr>
    </w:tbl>
    <w:p w:rsidR="007255DC" w:rsidRPr="00A12118" w:rsidRDefault="007255DC" w:rsidP="007255DC">
      <w:pPr>
        <w:pStyle w:val="Web"/>
        <w:shd w:val="clear" w:color="auto" w:fill="FFFFFF"/>
        <w:spacing w:before="0" w:beforeAutospacing="0" w:after="0" w:afterAutospacing="0" w:line="360" w:lineRule="auto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圖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四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：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非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反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相施密特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觸發器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a)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、輸出入波形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</w:t>
      </w:r>
      <w:r w:rsidRPr="00A12118">
        <w:rPr>
          <w:rFonts w:eastAsia="標楷體" w:hint="eastAsia"/>
          <w:b/>
          <w:color w:val="000000"/>
          <w:sz w:val="28"/>
          <w:szCs w:val="28"/>
        </w:rPr>
        <w:t>b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[2]</w:t>
      </w:r>
    </w:p>
    <w:p w:rsidR="007255DC" w:rsidRPr="00A12118" w:rsidRDefault="003B3560" w:rsidP="007255DC">
      <w:pPr>
        <w:spacing w:line="360" w:lineRule="auto"/>
        <w:jc w:val="center"/>
        <w:rPr>
          <w:rFonts w:eastAsia="標楷體"/>
          <w:b/>
          <w:color w:val="000000"/>
          <w:sz w:val="28"/>
          <w:szCs w:val="28"/>
          <w:shd w:val="clear" w:color="auto" w:fill="FFFFFF"/>
        </w:rPr>
      </w:pPr>
      <w:r>
        <w:rPr>
          <w:rFonts w:eastAsia="標楷體"/>
          <w:b/>
          <w:color w:val="000000"/>
          <w:sz w:val="28"/>
          <w:szCs w:val="28"/>
          <w:shd w:val="clear" w:color="auto" w:fill="FFFFFF"/>
        </w:rPr>
        <w:pict>
          <v:shape id="_x0000_i1056" type="#_x0000_t75" style="width:318.65pt;height:190.2pt">
            <v:imagedata r:id="rId88" o:title=""/>
          </v:shape>
        </w:pict>
      </w:r>
    </w:p>
    <w:p w:rsidR="007255DC" w:rsidRPr="00A12118" w:rsidRDefault="007255DC" w:rsidP="007255DC">
      <w:pPr>
        <w:spacing w:line="360" w:lineRule="auto"/>
        <w:jc w:val="center"/>
        <w:rPr>
          <w:rFonts w:eastAsia="標楷體"/>
          <w:b/>
          <w:color w:val="000000"/>
          <w:sz w:val="28"/>
          <w:szCs w:val="28"/>
          <w:shd w:val="clear" w:color="auto" w:fill="FFFFFF"/>
        </w:rPr>
      </w:pPr>
      <w:r w:rsidRPr="00A12118">
        <w:rPr>
          <w:rFonts w:eastAsia="標楷體"/>
          <w:b/>
          <w:color w:val="000000"/>
          <w:sz w:val="28"/>
          <w:szCs w:val="28"/>
        </w:rPr>
        <w:t>圖</w:t>
      </w:r>
      <w:r w:rsidRPr="00A12118">
        <w:rPr>
          <w:rFonts w:eastAsia="標楷體"/>
          <w:b/>
          <w:color w:val="000000"/>
          <w:sz w:val="28"/>
          <w:szCs w:val="28"/>
        </w:rPr>
        <w:t>(</w:t>
      </w:r>
      <w:r w:rsidRPr="00A12118">
        <w:rPr>
          <w:rFonts w:eastAsia="標楷體" w:hint="eastAsia"/>
          <w:b/>
          <w:color w:val="000000"/>
          <w:sz w:val="28"/>
          <w:szCs w:val="28"/>
        </w:rPr>
        <w:t>五</w:t>
      </w:r>
      <w:r w:rsidRPr="00A12118">
        <w:rPr>
          <w:rFonts w:eastAsia="標楷體"/>
          <w:b/>
          <w:color w:val="000000"/>
          <w:sz w:val="28"/>
          <w:szCs w:val="28"/>
        </w:rPr>
        <w:t>)</w:t>
      </w:r>
      <w:r w:rsidRPr="00A12118">
        <w:rPr>
          <w:rFonts w:eastAsia="標楷體"/>
          <w:b/>
          <w:color w:val="000000"/>
          <w:sz w:val="28"/>
          <w:szCs w:val="28"/>
        </w:rPr>
        <w:t>：</w:t>
      </w:r>
      <w:r w:rsidRPr="00A12118">
        <w:rPr>
          <w:rFonts w:eastAsia="標楷體" w:hint="eastAsia"/>
          <w:b/>
          <w:color w:val="000000"/>
          <w:sz w:val="28"/>
          <w:szCs w:val="28"/>
        </w:rPr>
        <w:t>非</w:t>
      </w:r>
      <w:r w:rsidRPr="00A12118">
        <w:rPr>
          <w:rFonts w:eastAsia="標楷體"/>
          <w:b/>
          <w:color w:val="000000"/>
          <w:sz w:val="28"/>
          <w:szCs w:val="28"/>
        </w:rPr>
        <w:t>反</w:t>
      </w:r>
      <w:proofErr w:type="gramStart"/>
      <w:r w:rsidRPr="00A12118">
        <w:rPr>
          <w:rFonts w:eastAsia="標楷體"/>
          <w:b/>
          <w:color w:val="000000"/>
          <w:sz w:val="28"/>
          <w:szCs w:val="28"/>
        </w:rPr>
        <w:t>相施密特</w:t>
      </w:r>
      <w:proofErr w:type="gramEnd"/>
      <w:r w:rsidRPr="00A12118">
        <w:rPr>
          <w:rFonts w:eastAsia="標楷體"/>
          <w:b/>
          <w:color w:val="000000"/>
          <w:sz w:val="28"/>
          <w:szCs w:val="28"/>
        </w:rPr>
        <w:t>觸發器</w:t>
      </w:r>
      <w:r w:rsidRPr="00A12118">
        <w:rPr>
          <w:rFonts w:eastAsia="標楷體" w:hint="eastAsia"/>
          <w:b/>
          <w:color w:val="000000"/>
          <w:sz w:val="28"/>
          <w:szCs w:val="28"/>
        </w:rPr>
        <w:t>轉換特性</w:t>
      </w:r>
      <w:r w:rsidRPr="00A12118">
        <w:rPr>
          <w:rFonts w:eastAsia="標楷體" w:hint="eastAsia"/>
          <w:b/>
          <w:color w:val="000000"/>
          <w:sz w:val="28"/>
          <w:szCs w:val="28"/>
        </w:rPr>
        <w:t>[3]</w:t>
      </w:r>
    </w:p>
    <w:p w:rsidR="00F82A0A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ν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o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為負飽和狀態時，可得上臨界電壓</w:t>
      </w:r>
      <w:r w:rsidR="00E54D0B"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3200" w:dyaOrig="700">
          <v:shape id="_x0000_i1057" type="#_x0000_t75" style="width:159.6pt;height:35.45pt" o:ole="">
            <v:imagedata r:id="rId89" o:title=""/>
          </v:shape>
          <o:OLEObject Type="Embed" ProgID="Equation.3" ShapeID="_x0000_i1057" DrawAspect="Content" ObjectID="_1656932029" r:id="rId90"/>
        </w:object>
      </w:r>
    </w:p>
    <w:p w:rsidR="00E54D0B" w:rsidRPr="00A12118" w:rsidRDefault="00F82A0A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ν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o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為正飽和狀態時，可得下臨界電壓，</w:t>
      </w:r>
      <w:r w:rsidR="00E54D0B"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3159" w:dyaOrig="700">
          <v:shape id="_x0000_i1058" type="#_x0000_t75" style="width:158.5pt;height:35.45pt" o:ole="">
            <v:imagedata r:id="rId91" o:title=""/>
          </v:shape>
          <o:OLEObject Type="Embed" ProgID="Equation.3" ShapeID="_x0000_i1058" DrawAspect="Content" ObjectID="_1656932030" r:id="rId92"/>
        </w:object>
      </w:r>
    </w:p>
    <w:p w:rsidR="00F82A0A" w:rsidRPr="00A12118" w:rsidRDefault="00E54D0B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420" w:dyaOrig="380">
          <v:shape id="_x0000_i1059" type="#_x0000_t75" style="width:20.95pt;height:18.8pt" o:ole="">
            <v:imagedata r:id="rId53" o:title=""/>
          </v:shape>
          <o:OLEObject Type="Embed" ProgID="Equation.3" ShapeID="_x0000_i1059" DrawAspect="Content" ObjectID="_1656932031" r:id="rId93"/>
        </w:object>
      </w: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與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80" w:dyaOrig="380">
          <v:shape id="_x0000_i1060" type="#_x0000_t75" style="width:18.8pt;height:18.8pt" o:ole="">
            <v:imagedata r:id="rId55" o:title=""/>
          </v:shape>
          <o:OLEObject Type="Embed" ProgID="Equation.3" ShapeID="_x0000_i1060" DrawAspect="Content" ObjectID="_1656932032" r:id="rId94"/>
        </w:object>
      </w:r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之間的電壓</w:t>
      </w:r>
      <w:proofErr w:type="gramStart"/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差為滯後</w:t>
      </w:r>
      <w:proofErr w:type="gramEnd"/>
      <w:r w:rsidR="00F82A0A"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電壓：</w:t>
      </w:r>
    </w:p>
    <w:p w:rsidR="007A0204" w:rsidRPr="00A12118" w:rsidRDefault="00E54D0B" w:rsidP="00A12118">
      <w:pPr>
        <w:pStyle w:val="Web"/>
        <w:spacing w:before="0" w:beforeAutospacing="0" w:after="0" w:afterAutospacing="0" w:line="360" w:lineRule="auto"/>
        <w:ind w:firstLineChars="200" w:firstLine="561"/>
        <w:jc w:val="center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position w:val="-26"/>
          <w:sz w:val="28"/>
          <w:szCs w:val="28"/>
        </w:rPr>
        <w:object w:dxaOrig="2720" w:dyaOrig="700">
          <v:shape id="_x0000_i1061" type="#_x0000_t75" style="width:135.95pt;height:35.45pt" o:ole="">
            <v:imagedata r:id="rId95" o:title=""/>
          </v:shape>
          <o:OLEObject Type="Embed" ProgID="Equation.3" ShapeID="_x0000_i1061" DrawAspect="Content" ObjectID="_1656932033" r:id="rId96"/>
        </w:object>
      </w:r>
    </w:p>
    <w:p w:rsidR="007A0204" w:rsidRPr="00A12118" w:rsidRDefault="007A0204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eastAsia="標楷體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非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反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相施密特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觸發器</w:t>
      </w:r>
      <w:r w:rsidRPr="00A12118">
        <w:rPr>
          <w:rFonts w:eastAsia="標楷體" w:hint="eastAsia"/>
          <w:b/>
          <w:color w:val="000000"/>
          <w:sz w:val="28"/>
          <w:szCs w:val="28"/>
        </w:rPr>
        <w:t>轉換特性如圖</w:t>
      </w:r>
      <w:r w:rsidRPr="00A12118">
        <w:rPr>
          <w:rFonts w:eastAsia="標楷體" w:hint="eastAsia"/>
          <w:b/>
          <w:color w:val="000000"/>
          <w:sz w:val="28"/>
          <w:szCs w:val="28"/>
        </w:rPr>
        <w:t>(</w:t>
      </w:r>
      <w:r w:rsidRPr="00A12118">
        <w:rPr>
          <w:rFonts w:eastAsia="標楷體" w:hint="eastAsia"/>
          <w:b/>
          <w:color w:val="000000"/>
          <w:sz w:val="28"/>
          <w:szCs w:val="28"/>
        </w:rPr>
        <w:t>五</w:t>
      </w:r>
      <w:r w:rsidRPr="00A12118">
        <w:rPr>
          <w:rFonts w:eastAsia="標楷體" w:hint="eastAsia"/>
          <w:b/>
          <w:color w:val="000000"/>
          <w:sz w:val="28"/>
          <w:szCs w:val="28"/>
        </w:rPr>
        <w:t>)</w:t>
      </w:r>
      <w:r w:rsidRPr="00A12118">
        <w:rPr>
          <w:rFonts w:eastAsia="標楷體" w:hint="eastAsia"/>
          <w:b/>
          <w:color w:val="000000"/>
          <w:sz w:val="28"/>
          <w:szCs w:val="28"/>
        </w:rPr>
        <w:t>所示。</w:t>
      </w:r>
    </w:p>
    <w:p w:rsidR="007A0204" w:rsidRPr="00A12118" w:rsidRDefault="007A0204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當輸入信號下降到小於下臨界電壓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</w:rPr>
        <w:t>V</w:t>
      </w:r>
      <w:r w:rsidRPr="00A12118">
        <w:rPr>
          <w:rStyle w:val="apple-converted-space"/>
          <w:rFonts w:ascii="Times New Roman" w:eastAsia="標楷體" w:hAnsi="Times New Roman" w:cs="Times New Roman"/>
          <w:b/>
          <w:i/>
          <w:iCs/>
          <w:color w:val="000000"/>
          <w:sz w:val="28"/>
          <w:szCs w:val="28"/>
        </w:rPr>
        <w:t> </w:t>
      </w:r>
      <w:r w:rsidRPr="00A12118">
        <w:rPr>
          <w:rStyle w:val="af"/>
          <w:rFonts w:ascii="Times New Roman" w:eastAsia="標楷體" w:hAnsi="Times New Roman" w:cs="Times New Roman"/>
          <w:b/>
          <w:color w:val="000000"/>
          <w:sz w:val="28"/>
          <w:szCs w:val="28"/>
          <w:vertAlign w:val="subscript"/>
        </w:rPr>
        <w:t>TL</w: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時，輸出信號由正狀態轉變為負狀態：</w:t>
      </w:r>
      <w:r w:rsidR="00B24A34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2320" w:dyaOrig="380">
          <v:shape id="_x0000_i1062" type="#_x0000_t75" style="width:116.05pt;height:18.8pt" o:ole="">
            <v:imagedata r:id="rId97" o:title=""/>
          </v:shape>
          <o:OLEObject Type="Embed" ProgID="Equation.3" ShapeID="_x0000_i1062" DrawAspect="Content" ObjectID="_1656932034" r:id="rId98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="00B24A34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或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20" w:dyaOrig="380">
          <v:shape id="_x0000_i1063" type="#_x0000_t75" style="width:15.6pt;height:18.8pt" o:ole="">
            <v:imagedata r:id="rId99" o:title=""/>
          </v:shape>
          <o:OLEObject Type="Embed" ProgID="Equation.3" ShapeID="_x0000_i1063" DrawAspect="Content" ObjectID="_1656932035" r:id="rId100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</w:t>
      </w:r>
    </w:p>
    <w:p w:rsidR="007A0204" w:rsidRPr="00A12118" w:rsidRDefault="007A0204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lastRenderedPageBreak/>
        <w:t>當輸入信號上升到大於上臨界電壓</w:t>
      </w:r>
      <w:r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420" w:dyaOrig="380">
          <v:shape id="_x0000_i1064" type="#_x0000_t75" style="width:20.95pt;height:18.8pt" o:ole="">
            <v:imagedata r:id="rId53" o:title=""/>
          </v:shape>
          <o:OLEObject Type="Embed" ProgID="Equation.3" ShapeID="_x0000_i1064" DrawAspect="Content" ObjectID="_1656932036" r:id="rId101"/>
        </w:object>
      </w: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時，輸出信號由負狀態轉變為正狀態：</w:t>
      </w:r>
      <w:r w:rsidR="00B24A34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2360" w:dyaOrig="380">
          <v:shape id="_x0000_i1065" type="#_x0000_t75" style="width:117.65pt;height:18.8pt" o:ole="">
            <v:imagedata r:id="rId102" o:title=""/>
          </v:shape>
          <o:OLEObject Type="Embed" ProgID="Equation.3" ShapeID="_x0000_i1065" DrawAspect="Content" ObjectID="_1656932037" r:id="rId103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(</w:t>
      </w:r>
      <w:r w:rsidR="00B24A34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或</w:t>
      </w:r>
      <w:r w:rsidR="00B43B06" w:rsidRPr="00A12118">
        <w:rPr>
          <w:rFonts w:ascii="Times New Roman" w:eastAsia="標楷體" w:hAnsi="Times New Roman" w:cs="Times New Roman"/>
          <w:b/>
          <w:color w:val="000000"/>
          <w:position w:val="-12"/>
          <w:sz w:val="28"/>
          <w:szCs w:val="28"/>
        </w:rPr>
        <w:object w:dxaOrig="320" w:dyaOrig="380">
          <v:shape id="_x0000_i1066" type="#_x0000_t75" style="width:15.6pt;height:18.8pt" o:ole="">
            <v:imagedata r:id="rId67" o:title=""/>
          </v:shape>
          <o:OLEObject Type="Embed" ProgID="Equation.3" ShapeID="_x0000_i1066" DrawAspect="Content" ObjectID="_1656932038" r:id="rId104"/>
        </w:object>
      </w:r>
      <w:r w:rsidR="00B43B06" w:rsidRPr="00A12118">
        <w:rPr>
          <w:rFonts w:ascii="Times New Roman" w:eastAsia="標楷體" w:hAnsi="Times New Roman" w:cs="Times New Roman" w:hint="eastAsia"/>
          <w:b/>
          <w:color w:val="000000"/>
          <w:sz w:val="28"/>
          <w:szCs w:val="28"/>
        </w:rPr>
        <w:t>)</w:t>
      </w:r>
    </w:p>
    <w:p w:rsidR="007A0204" w:rsidRPr="00A12118" w:rsidRDefault="007A0204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輸出信號在正、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負兩狀態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之間轉變，輸出波形</w:t>
      </w:r>
      <w:proofErr w:type="gramStart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為方波</w:t>
      </w:r>
      <w:proofErr w:type="gramEnd"/>
      <w:r w:rsidRPr="00A12118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。</w:t>
      </w:r>
    </w:p>
    <w:p w:rsidR="00483894" w:rsidRPr="00A12118" w:rsidRDefault="00483894" w:rsidP="00A12118">
      <w:pPr>
        <w:pStyle w:val="Web"/>
        <w:spacing w:before="0" w:beforeAutospacing="0" w:after="0" w:afterAutospacing="0" w:line="360" w:lineRule="auto"/>
        <w:ind w:firstLineChars="200" w:firstLine="561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663D28" w:rsidRPr="00A12118" w:rsidRDefault="00483894" w:rsidP="00483894">
      <w:pPr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3.</w:t>
      </w:r>
      <w:proofErr w:type="gramStart"/>
      <w:r w:rsidR="00663D28" w:rsidRPr="00A12118">
        <w:rPr>
          <w:rFonts w:eastAsia="標楷體" w:hint="eastAsia"/>
          <w:b/>
          <w:sz w:val="28"/>
        </w:rPr>
        <w:t>方波產生器</w:t>
      </w:r>
      <w:proofErr w:type="gramEnd"/>
    </w:p>
    <w:p w:rsidR="00483894" w:rsidRPr="00A12118" w:rsidRDefault="00483894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proofErr w:type="gramStart"/>
      <w:r w:rsidRPr="00A12118">
        <w:rPr>
          <w:rFonts w:eastAsia="標楷體" w:hint="eastAsia"/>
          <w:b/>
          <w:sz w:val="28"/>
        </w:rPr>
        <w:t>在方波產生器</w:t>
      </w:r>
      <w:proofErr w:type="gramEnd"/>
      <w:r w:rsidRPr="00A12118">
        <w:rPr>
          <w:rFonts w:eastAsia="標楷體" w:hint="eastAsia"/>
          <w:b/>
          <w:sz w:val="28"/>
        </w:rPr>
        <w:t>電路中，運算放大器是作為比較器來使用的。此一比較器稱為施密</w:t>
      </w:r>
      <w:proofErr w:type="gramStart"/>
      <w:r w:rsidRPr="00A12118">
        <w:rPr>
          <w:rFonts w:eastAsia="標楷體" w:hint="eastAsia"/>
          <w:b/>
          <w:sz w:val="28"/>
        </w:rPr>
        <w:t>特</w:t>
      </w:r>
      <w:proofErr w:type="gramEnd"/>
      <w:r w:rsidRPr="00A12118">
        <w:rPr>
          <w:rFonts w:eastAsia="標楷體" w:hint="eastAsia"/>
          <w:b/>
          <w:sz w:val="28"/>
        </w:rPr>
        <w:t>觸發器或稱為再生式比較器，在此電路結構中反</w:t>
      </w:r>
      <w:proofErr w:type="gramStart"/>
      <w:r w:rsidRPr="00A12118">
        <w:rPr>
          <w:rFonts w:eastAsia="標楷體" w:hint="eastAsia"/>
          <w:b/>
          <w:sz w:val="28"/>
        </w:rPr>
        <w:t>相施密特</w:t>
      </w:r>
      <w:proofErr w:type="gramEnd"/>
      <w:r w:rsidRPr="00A12118">
        <w:rPr>
          <w:rFonts w:eastAsia="標楷體" w:hint="eastAsia"/>
          <w:b/>
          <w:sz w:val="28"/>
        </w:rPr>
        <w:t>觸發器之輸出與反相輸入端之間接上一個</w:t>
      </w:r>
      <w:r w:rsidRPr="00A12118">
        <w:rPr>
          <w:rFonts w:eastAsia="標楷體" w:hint="eastAsia"/>
          <w:b/>
          <w:sz w:val="28"/>
        </w:rPr>
        <w:t>RC</w:t>
      </w:r>
      <w:r w:rsidRPr="00A12118">
        <w:rPr>
          <w:rFonts w:eastAsia="標楷體" w:hint="eastAsia"/>
          <w:b/>
          <w:sz w:val="28"/>
        </w:rPr>
        <w:t>的回授網路，因為施密</w:t>
      </w:r>
      <w:proofErr w:type="gramStart"/>
      <w:r w:rsidRPr="00A12118">
        <w:rPr>
          <w:rFonts w:eastAsia="標楷體" w:hint="eastAsia"/>
          <w:b/>
          <w:sz w:val="28"/>
        </w:rPr>
        <w:t>特</w:t>
      </w:r>
      <w:proofErr w:type="gramEnd"/>
      <w:r w:rsidRPr="00A12118">
        <w:rPr>
          <w:rFonts w:eastAsia="標楷體" w:hint="eastAsia"/>
          <w:b/>
          <w:sz w:val="28"/>
        </w:rPr>
        <w:t>觸發器為正回授架構，所以在沒有外加訊號的情況下，會自行產生輸出，即可變成一個</w:t>
      </w:r>
      <w:proofErr w:type="gramStart"/>
      <w:r w:rsidRPr="00A12118">
        <w:rPr>
          <w:rFonts w:eastAsia="標楷體" w:hint="eastAsia"/>
          <w:b/>
          <w:sz w:val="28"/>
        </w:rPr>
        <w:t>自發式的方波</w:t>
      </w:r>
      <w:proofErr w:type="gramEnd"/>
      <w:r w:rsidRPr="00A12118">
        <w:rPr>
          <w:rFonts w:eastAsia="標楷體" w:hint="eastAsia"/>
          <w:b/>
          <w:sz w:val="28"/>
        </w:rPr>
        <w:t>產生器，圖</w:t>
      </w:r>
      <w:r w:rsidRPr="00A12118">
        <w:rPr>
          <w:rFonts w:eastAsia="標楷體" w:hint="eastAsia"/>
          <w:b/>
          <w:sz w:val="28"/>
        </w:rPr>
        <w:t>(</w:t>
      </w:r>
      <w:r w:rsidRPr="00A12118">
        <w:rPr>
          <w:rFonts w:eastAsia="標楷體" w:hint="eastAsia"/>
          <w:b/>
          <w:sz w:val="28"/>
        </w:rPr>
        <w:t>七</w:t>
      </w:r>
      <w:r w:rsidRPr="00A12118">
        <w:rPr>
          <w:rFonts w:eastAsia="標楷體" w:hint="eastAsia"/>
          <w:b/>
          <w:sz w:val="28"/>
        </w:rPr>
        <w:t>)</w:t>
      </w:r>
      <w:r w:rsidRPr="00A12118">
        <w:rPr>
          <w:rFonts w:eastAsia="標楷體" w:hint="eastAsia"/>
          <w:b/>
          <w:sz w:val="28"/>
        </w:rPr>
        <w:t>為其節點波形。</w:t>
      </w:r>
    </w:p>
    <w:p w:rsidR="001D3557" w:rsidRPr="00A12118" w:rsidRDefault="003B3560" w:rsidP="00A12118">
      <w:pPr>
        <w:spacing w:before="240" w:line="360" w:lineRule="auto"/>
        <w:ind w:firstLineChars="200" w:firstLine="561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67" type="#_x0000_t75" style="width:481.45pt;height:253.6pt">
            <v:imagedata r:id="rId105" o:title=""/>
          </v:shape>
        </w:pict>
      </w:r>
    </w:p>
    <w:p w:rsidR="001D3557" w:rsidRPr="00A12118" w:rsidRDefault="001D3557" w:rsidP="00A12118">
      <w:pPr>
        <w:spacing w:before="240" w:line="360" w:lineRule="auto"/>
        <w:ind w:firstLineChars="200" w:firstLine="561"/>
        <w:jc w:val="center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圖</w:t>
      </w:r>
      <w:r w:rsidRPr="00A12118">
        <w:rPr>
          <w:rFonts w:eastAsia="標楷體"/>
          <w:b/>
          <w:sz w:val="28"/>
        </w:rPr>
        <w:t>(</w:t>
      </w:r>
      <w:r w:rsidRPr="00A12118">
        <w:rPr>
          <w:rFonts w:eastAsia="標楷體" w:hAnsi="標楷體" w:hint="eastAsia"/>
          <w:b/>
          <w:sz w:val="28"/>
          <w:szCs w:val="28"/>
        </w:rPr>
        <w:t>六</w:t>
      </w:r>
      <w:r w:rsidRPr="00A12118">
        <w:rPr>
          <w:rFonts w:eastAsia="標楷體"/>
          <w:b/>
          <w:sz w:val="28"/>
        </w:rPr>
        <w:t>)</w:t>
      </w:r>
      <w:r w:rsidRPr="00A12118">
        <w:rPr>
          <w:rFonts w:ascii="標楷體" w:eastAsia="標楷體" w:hAnsi="標楷體" w:hint="eastAsia"/>
          <w:b/>
          <w:sz w:val="28"/>
        </w:rPr>
        <w:t>：</w:t>
      </w:r>
      <w:proofErr w:type="gramStart"/>
      <w:r w:rsidR="002F39C4" w:rsidRPr="00A12118">
        <w:rPr>
          <w:rFonts w:ascii="標楷體" w:eastAsia="標楷體" w:hAnsi="標楷體" w:hint="eastAsia"/>
          <w:b/>
          <w:sz w:val="28"/>
        </w:rPr>
        <w:t>雙穩態複振器</w:t>
      </w:r>
      <w:proofErr w:type="gramEnd"/>
      <w:r w:rsidR="002F39C4" w:rsidRPr="00A12118">
        <w:rPr>
          <w:rFonts w:ascii="標楷體" w:eastAsia="標楷體" w:hAnsi="標楷體" w:hint="eastAsia"/>
          <w:b/>
          <w:sz w:val="28"/>
        </w:rPr>
        <w:t>與</w:t>
      </w:r>
      <w:r w:rsidR="002F39C4" w:rsidRPr="00A12118">
        <w:rPr>
          <w:rFonts w:eastAsia="標楷體"/>
          <w:b/>
          <w:sz w:val="28"/>
        </w:rPr>
        <w:t>RC</w:t>
      </w:r>
      <w:r w:rsidR="002F39C4" w:rsidRPr="00A12118">
        <w:rPr>
          <w:rFonts w:eastAsia="標楷體"/>
          <w:b/>
          <w:sz w:val="28"/>
        </w:rPr>
        <w:t>電路</w:t>
      </w:r>
      <w:r w:rsidR="007255DC" w:rsidRPr="00A12118">
        <w:rPr>
          <w:rFonts w:eastAsia="標楷體"/>
          <w:b/>
          <w:sz w:val="28"/>
        </w:rPr>
        <w:t>[3]</w:t>
      </w:r>
    </w:p>
    <w:p w:rsidR="007255DC" w:rsidRPr="00A12118" w:rsidRDefault="007255DC" w:rsidP="00A12118">
      <w:pPr>
        <w:spacing w:before="240" w:line="360" w:lineRule="auto"/>
        <w:ind w:firstLineChars="200" w:firstLine="561"/>
        <w:rPr>
          <w:rFonts w:eastAsia="標楷體"/>
          <w:b/>
          <w:sz w:val="28"/>
          <w:szCs w:val="28"/>
          <w:shd w:val="clear" w:color="auto" w:fill="FFFFFF"/>
        </w:rPr>
      </w:pPr>
    </w:p>
    <w:tbl>
      <w:tblPr>
        <w:tblW w:w="5138" w:type="pct"/>
        <w:tblLook w:val="04A0" w:firstRow="1" w:lastRow="0" w:firstColumn="1" w:lastColumn="0" w:noHBand="0" w:noVBand="1"/>
      </w:tblPr>
      <w:tblGrid>
        <w:gridCol w:w="4885"/>
        <w:gridCol w:w="5241"/>
      </w:tblGrid>
      <w:tr w:rsidR="00065655" w:rsidRPr="00A12118" w:rsidTr="00640BB9">
        <w:tc>
          <w:tcPr>
            <w:tcW w:w="2412" w:type="pct"/>
            <w:shd w:val="clear" w:color="auto" w:fill="auto"/>
          </w:tcPr>
          <w:p w:rsidR="00065655" w:rsidRPr="00A12118" w:rsidRDefault="003B3560" w:rsidP="00640BB9">
            <w:pPr>
              <w:spacing w:before="240" w:line="360" w:lineRule="auto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lastRenderedPageBreak/>
              <w:pict>
                <v:shape id="_x0000_i1068" type="#_x0000_t75" style="width:233.2pt;height:233.2pt">
                  <v:imagedata r:id="rId106" o:title=""/>
                </v:shape>
              </w:pict>
            </w:r>
          </w:p>
          <w:p w:rsidR="007255DC" w:rsidRPr="00A12118" w:rsidRDefault="007255DC" w:rsidP="00640BB9">
            <w:pPr>
              <w:spacing w:before="240" w:line="360" w:lineRule="auto"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A12118">
              <w:rPr>
                <w:rFonts w:eastAsia="標楷體" w:hint="eastAsia"/>
                <w:b/>
                <w:sz w:val="28"/>
              </w:rPr>
              <w:t>(a)</w:t>
            </w:r>
          </w:p>
        </w:tc>
        <w:tc>
          <w:tcPr>
            <w:tcW w:w="2588" w:type="pct"/>
            <w:shd w:val="clear" w:color="auto" w:fill="auto"/>
          </w:tcPr>
          <w:p w:rsidR="00065655" w:rsidRPr="00A12118" w:rsidRDefault="00065655" w:rsidP="00640BB9">
            <w:pPr>
              <w:spacing w:before="240" w:line="360" w:lineRule="auto"/>
              <w:jc w:val="center"/>
              <w:rPr>
                <w:b/>
              </w:rPr>
            </w:pPr>
            <w:r w:rsidRPr="00A12118">
              <w:rPr>
                <w:b/>
              </w:rPr>
              <w:object w:dxaOrig="5025" w:dyaOrig="8670">
                <v:shape id="_x0000_i1069" type="#_x0000_t75" style="width:251.45pt;height:433.6pt" o:ole="">
                  <v:imagedata r:id="rId107" o:title=""/>
                </v:shape>
                <o:OLEObject Type="Embed" ProgID="PBrush" ShapeID="_x0000_i1069" DrawAspect="Content" ObjectID="_1656932039" r:id="rId108"/>
              </w:object>
            </w:r>
          </w:p>
          <w:p w:rsidR="007255DC" w:rsidRPr="00A12118" w:rsidRDefault="007255DC" w:rsidP="00640BB9">
            <w:pPr>
              <w:spacing w:before="240" w:line="360" w:lineRule="auto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2118">
              <w:rPr>
                <w:rFonts w:hint="eastAsia"/>
                <w:b/>
                <w:sz w:val="28"/>
                <w:szCs w:val="28"/>
              </w:rPr>
              <w:t>(b)</w:t>
            </w:r>
          </w:p>
        </w:tc>
      </w:tr>
      <w:tr w:rsidR="00065655" w:rsidRPr="00A12118" w:rsidTr="00640BB9">
        <w:tc>
          <w:tcPr>
            <w:tcW w:w="5000" w:type="pct"/>
            <w:gridSpan w:val="2"/>
            <w:shd w:val="clear" w:color="auto" w:fill="auto"/>
          </w:tcPr>
          <w:p w:rsidR="00065655" w:rsidRPr="00A12118" w:rsidRDefault="00065655" w:rsidP="00A12118">
            <w:pPr>
              <w:spacing w:before="240" w:line="360" w:lineRule="auto"/>
              <w:ind w:firstLineChars="200" w:firstLine="561"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A12118">
              <w:rPr>
                <w:rFonts w:eastAsia="標楷體" w:hint="eastAsia"/>
                <w:b/>
                <w:sz w:val="28"/>
              </w:rPr>
              <w:t>圖</w:t>
            </w:r>
            <w:r w:rsidRPr="00A12118">
              <w:rPr>
                <w:rFonts w:eastAsia="標楷體"/>
                <w:b/>
                <w:sz w:val="28"/>
              </w:rPr>
              <w:t>(</w:t>
            </w:r>
            <w:r w:rsidRPr="00A12118">
              <w:rPr>
                <w:rFonts w:eastAsia="標楷體" w:hAnsi="標楷體" w:hint="eastAsia"/>
                <w:b/>
                <w:sz w:val="28"/>
                <w:szCs w:val="28"/>
              </w:rPr>
              <w:t>七</w:t>
            </w:r>
            <w:r w:rsidRPr="00A12118">
              <w:rPr>
                <w:rFonts w:eastAsia="標楷體"/>
                <w:b/>
                <w:sz w:val="28"/>
              </w:rPr>
              <w:t>)</w:t>
            </w:r>
            <w:r w:rsidRPr="00A12118">
              <w:rPr>
                <w:rFonts w:ascii="標楷體" w:eastAsia="標楷體" w:hAnsi="標楷體" w:hint="eastAsia"/>
                <w:b/>
                <w:sz w:val="28"/>
              </w:rPr>
              <w:t>：方波產生器與其波形</w:t>
            </w:r>
            <w:r w:rsidR="007255DC" w:rsidRPr="00A12118">
              <w:rPr>
                <w:rFonts w:eastAsia="標楷體"/>
                <w:b/>
                <w:sz w:val="28"/>
              </w:rPr>
              <w:t>[3]</w:t>
            </w:r>
          </w:p>
        </w:tc>
      </w:tr>
    </w:tbl>
    <w:p w:rsidR="00C645E6" w:rsidRPr="00A12118" w:rsidRDefault="00C645E6" w:rsidP="00067A97">
      <w:pPr>
        <w:spacing w:line="360" w:lineRule="auto"/>
        <w:rPr>
          <w:rFonts w:eastAsia="標楷體"/>
          <w:b/>
          <w:sz w:val="28"/>
        </w:rPr>
      </w:pPr>
    </w:p>
    <w:p w:rsidR="00067A97" w:rsidRPr="00A12118" w:rsidRDefault="007255DC" w:rsidP="00067A97">
      <w:pPr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3</w:t>
      </w:r>
      <w:r w:rsidR="00067A97" w:rsidRPr="00A12118">
        <w:rPr>
          <w:rFonts w:eastAsia="標楷體" w:hint="eastAsia"/>
          <w:b/>
          <w:sz w:val="28"/>
        </w:rPr>
        <w:t>-1.</w:t>
      </w:r>
      <w:r w:rsidR="00067A97" w:rsidRPr="00A12118">
        <w:rPr>
          <w:rFonts w:eastAsia="標楷體"/>
          <w:b/>
          <w:sz w:val="28"/>
        </w:rPr>
        <w:t>電路動作說明：</w:t>
      </w:r>
    </w:p>
    <w:p w:rsidR="00067A97" w:rsidRPr="00A12118" w:rsidRDefault="00067A97" w:rsidP="00067A97">
      <w:pPr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a.</w:t>
      </w:r>
      <w:r w:rsidRPr="00A12118">
        <w:rPr>
          <w:rFonts w:eastAsia="標楷體" w:hint="eastAsia"/>
          <w:b/>
          <w:sz w:val="28"/>
        </w:rPr>
        <w:t>公式之推導</w:t>
      </w:r>
    </w:p>
    <w:p w:rsidR="008D7AE9" w:rsidRPr="00A12118" w:rsidRDefault="007255DC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參閱圖</w:t>
      </w:r>
      <w:r w:rsidRPr="00A12118">
        <w:rPr>
          <w:rFonts w:eastAsia="標楷體" w:hint="eastAsia"/>
          <w:b/>
          <w:sz w:val="28"/>
        </w:rPr>
        <w:t>(</w:t>
      </w:r>
      <w:r w:rsidRPr="00A12118">
        <w:rPr>
          <w:rFonts w:eastAsia="標楷體" w:hint="eastAsia"/>
          <w:b/>
          <w:sz w:val="28"/>
        </w:rPr>
        <w:t>八</w:t>
      </w:r>
      <w:r w:rsidRPr="00A12118">
        <w:rPr>
          <w:rFonts w:eastAsia="標楷體" w:hint="eastAsia"/>
          <w:b/>
          <w:sz w:val="28"/>
        </w:rPr>
        <w:t>)</w:t>
      </w:r>
      <w:r w:rsidRPr="00A12118">
        <w:rPr>
          <w:rFonts w:eastAsia="標楷體" w:hint="eastAsia"/>
          <w:b/>
          <w:sz w:val="28"/>
        </w:rPr>
        <w:t>方波產生器模擬電路圖。</w:t>
      </w:r>
      <w:r w:rsidR="00580EC7" w:rsidRPr="00A12118">
        <w:rPr>
          <w:rFonts w:eastAsia="標楷體" w:hint="eastAsia"/>
          <w:b/>
          <w:sz w:val="28"/>
        </w:rPr>
        <w:t>當節點</w:t>
      </w:r>
      <w:r w:rsidR="00580EC7" w:rsidRPr="00A12118">
        <w:rPr>
          <w:rFonts w:eastAsia="標楷體" w:hint="eastAsia"/>
          <w:b/>
          <w:sz w:val="28"/>
        </w:rPr>
        <w:t>A</w:t>
      </w:r>
      <w:r w:rsidR="00580EC7" w:rsidRPr="00A12118">
        <w:rPr>
          <w:rFonts w:eastAsia="標楷體" w:hint="eastAsia"/>
          <w:b/>
          <w:sz w:val="28"/>
        </w:rPr>
        <w:t>電壓增至</w:t>
      </w:r>
      <w:r w:rsidR="00580EC7" w:rsidRPr="00A12118">
        <w:rPr>
          <w:rFonts w:eastAsia="標楷體" w:hint="eastAsia"/>
          <w:b/>
          <w:sz w:val="28"/>
        </w:rPr>
        <w:t>D1</w:t>
      </w:r>
      <w:r w:rsidR="00580EC7" w:rsidRPr="00A12118">
        <w:rPr>
          <w:rFonts w:eastAsia="標楷體" w:hint="eastAsia"/>
          <w:b/>
          <w:sz w:val="28"/>
        </w:rPr>
        <w:t>及</w:t>
      </w:r>
      <w:r w:rsidR="00580EC7" w:rsidRPr="00A12118">
        <w:rPr>
          <w:rFonts w:eastAsia="標楷體" w:hint="eastAsia"/>
          <w:b/>
          <w:sz w:val="28"/>
        </w:rPr>
        <w:t>D2</w:t>
      </w:r>
      <w:r w:rsidR="00580EC7" w:rsidRPr="00A12118">
        <w:rPr>
          <w:rFonts w:eastAsia="標楷體" w:hint="eastAsia"/>
          <w:b/>
          <w:sz w:val="28"/>
        </w:rPr>
        <w:t>之串聯電壓和</w:t>
      </w:r>
      <w:r w:rsidR="00580EC7" w:rsidRPr="00A12118">
        <w:rPr>
          <w:rFonts w:eastAsia="標楷體" w:hint="eastAsia"/>
          <w:b/>
          <w:sz w:val="28"/>
        </w:rPr>
        <w:t>(</w:t>
      </w:r>
      <w:r w:rsidR="00F467EC" w:rsidRPr="00A12118">
        <w:rPr>
          <w:rFonts w:eastAsia="標楷體"/>
          <w:b/>
          <w:position w:val="-12"/>
          <w:sz w:val="28"/>
        </w:rPr>
        <w:object w:dxaOrig="859" w:dyaOrig="380">
          <v:shape id="_x0000_i1070" type="#_x0000_t75" style="width:43pt;height:18.8pt" o:ole="">
            <v:imagedata r:id="rId109" o:title=""/>
          </v:shape>
          <o:OLEObject Type="Embed" ProgID="Equation.DSMT4" ShapeID="_x0000_i1070" DrawAspect="Content" ObjectID="_1656932040" r:id="rId110"/>
        </w:object>
      </w:r>
      <w:r w:rsidR="00580EC7" w:rsidRPr="00A12118">
        <w:rPr>
          <w:rFonts w:eastAsia="標楷體" w:hint="eastAsia"/>
          <w:b/>
          <w:sz w:val="28"/>
        </w:rPr>
        <w:t>)</w:t>
      </w:r>
      <w:r w:rsidR="00580EC7" w:rsidRPr="00A12118">
        <w:rPr>
          <w:rFonts w:eastAsia="標楷體" w:hint="eastAsia"/>
          <w:b/>
          <w:sz w:val="28"/>
        </w:rPr>
        <w:t>時，</w:t>
      </w:r>
      <w:r w:rsidR="00580EC7" w:rsidRPr="00A12118">
        <w:rPr>
          <w:rFonts w:eastAsia="標楷體" w:hint="eastAsia"/>
          <w:b/>
          <w:sz w:val="28"/>
        </w:rPr>
        <w:t>D1</w:t>
      </w:r>
      <w:r w:rsidR="00580EC7" w:rsidRPr="00A12118">
        <w:rPr>
          <w:rFonts w:eastAsia="標楷體" w:hint="eastAsia"/>
          <w:b/>
          <w:sz w:val="28"/>
        </w:rPr>
        <w:t>崩潰，</w:t>
      </w:r>
      <w:r w:rsidR="00580EC7" w:rsidRPr="00A12118">
        <w:rPr>
          <w:rFonts w:eastAsia="標楷體" w:hint="eastAsia"/>
          <w:b/>
          <w:sz w:val="28"/>
        </w:rPr>
        <w:t>D2</w:t>
      </w:r>
      <w:r w:rsidR="00580EC7" w:rsidRPr="00A12118">
        <w:rPr>
          <w:rFonts w:eastAsia="標楷體" w:hint="eastAsia"/>
          <w:b/>
          <w:sz w:val="28"/>
        </w:rPr>
        <w:t>導通，節點</w:t>
      </w:r>
      <w:r w:rsidR="00580EC7" w:rsidRPr="00A12118">
        <w:rPr>
          <w:rFonts w:eastAsia="標楷體" w:hint="eastAsia"/>
          <w:b/>
          <w:sz w:val="28"/>
        </w:rPr>
        <w:t>A</w:t>
      </w:r>
      <w:r w:rsidR="00580EC7" w:rsidRPr="00A12118">
        <w:rPr>
          <w:rFonts w:eastAsia="標楷體" w:hint="eastAsia"/>
          <w:b/>
          <w:sz w:val="28"/>
        </w:rPr>
        <w:t>電壓被限制在</w:t>
      </w:r>
      <w:r w:rsidR="00257957" w:rsidRPr="00A12118">
        <w:rPr>
          <w:rFonts w:eastAsia="標楷體"/>
          <w:b/>
          <w:position w:val="-12"/>
          <w:sz w:val="28"/>
        </w:rPr>
        <w:object w:dxaOrig="300" w:dyaOrig="380">
          <v:shape id="_x0000_i1071" type="#_x0000_t75" style="width:15.05pt;height:18.8pt" o:ole="">
            <v:imagedata r:id="rId111" o:title=""/>
          </v:shape>
          <o:OLEObject Type="Embed" ProgID="Equation.DSMT4" ShapeID="_x0000_i1071" DrawAspect="Content" ObjectID="_1656932041" r:id="rId112"/>
        </w:object>
      </w:r>
      <w:r w:rsidR="00580EC7" w:rsidRPr="00A12118">
        <w:rPr>
          <w:rFonts w:ascii="標楷體" w:eastAsia="標楷體" w:hAnsi="標楷體" w:hint="eastAsia"/>
          <w:b/>
          <w:sz w:val="28"/>
        </w:rPr>
        <w:t>＝</w:t>
      </w:r>
      <w:r w:rsidR="00257957" w:rsidRPr="00A12118">
        <w:rPr>
          <w:rFonts w:eastAsia="標楷體"/>
          <w:b/>
          <w:position w:val="-12"/>
          <w:sz w:val="28"/>
        </w:rPr>
        <w:object w:dxaOrig="859" w:dyaOrig="380">
          <v:shape id="_x0000_i1072" type="#_x0000_t75" style="width:43pt;height:18.8pt" o:ole="">
            <v:imagedata r:id="rId113" o:title=""/>
          </v:shape>
          <o:OLEObject Type="Embed" ProgID="Equation.DSMT4" ShapeID="_x0000_i1072" DrawAspect="Content" ObjectID="_1656932042" r:id="rId114"/>
        </w:object>
      </w:r>
      <w:r w:rsidR="00580EC7" w:rsidRPr="00A12118">
        <w:rPr>
          <w:rFonts w:ascii="標楷體" w:eastAsia="標楷體" w:hAnsi="標楷體" w:hint="eastAsia"/>
          <w:b/>
          <w:sz w:val="28"/>
        </w:rPr>
        <w:t>，</w:t>
      </w:r>
      <w:r w:rsidR="00580EC7" w:rsidRPr="00A12118">
        <w:rPr>
          <w:rFonts w:eastAsia="標楷體" w:hint="eastAsia"/>
          <w:b/>
          <w:sz w:val="28"/>
        </w:rPr>
        <w:t>回授電壓</w:t>
      </w:r>
      <w:r w:rsidR="00171E42" w:rsidRPr="00A12118">
        <w:rPr>
          <w:rFonts w:ascii="標楷體" w:eastAsia="標楷體" w:hAnsi="標楷體"/>
          <w:b/>
          <w:position w:val="-28"/>
          <w:sz w:val="28"/>
        </w:rPr>
        <w:object w:dxaOrig="2180" w:dyaOrig="720">
          <v:shape id="_x0000_i1073" type="#_x0000_t75" style="width:108.55pt;height:36pt" o:ole="">
            <v:imagedata r:id="rId115" o:title=""/>
          </v:shape>
          <o:OLEObject Type="Embed" ProgID="Equation.DSMT4" ShapeID="_x0000_i1073" DrawAspect="Content" ObjectID="_1656932043" r:id="rId116"/>
        </w:object>
      </w:r>
      <w:r w:rsidR="00F467EC" w:rsidRPr="00A12118">
        <w:rPr>
          <w:rFonts w:eastAsia="標楷體" w:hint="eastAsia"/>
          <w:b/>
          <w:sz w:val="28"/>
        </w:rPr>
        <w:t>。</w:t>
      </w:r>
    </w:p>
    <w:p w:rsidR="00257957" w:rsidRPr="00A12118" w:rsidRDefault="00257957" w:rsidP="00A12118">
      <w:pPr>
        <w:snapToGrid w:val="0"/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position w:val="-12"/>
          <w:sz w:val="28"/>
        </w:rPr>
        <w:object w:dxaOrig="300" w:dyaOrig="380">
          <v:shape id="_x0000_i1074" type="#_x0000_t75" style="width:15.05pt;height:18.8pt" o:ole="">
            <v:imagedata r:id="rId111" o:title=""/>
          </v:shape>
          <o:OLEObject Type="Embed" ProgID="Equation.DSMT4" ShapeID="_x0000_i1074" DrawAspect="Content" ObjectID="_1656932044" r:id="rId117"/>
        </w:object>
      </w:r>
      <w:r w:rsidR="00F467EC" w:rsidRPr="00A12118">
        <w:rPr>
          <w:rFonts w:eastAsia="標楷體" w:hint="eastAsia"/>
          <w:b/>
          <w:sz w:val="28"/>
        </w:rPr>
        <w:t>經由</w:t>
      </w:r>
      <w:r w:rsidR="00F467EC" w:rsidRPr="00A12118">
        <w:rPr>
          <w:rFonts w:eastAsia="標楷體" w:hint="eastAsia"/>
          <w:b/>
          <w:sz w:val="28"/>
        </w:rPr>
        <w:t>R1</w:t>
      </w:r>
      <w:r w:rsidR="00F467EC" w:rsidRPr="00A12118">
        <w:rPr>
          <w:rFonts w:eastAsia="標楷體" w:hint="eastAsia"/>
          <w:b/>
          <w:sz w:val="28"/>
        </w:rPr>
        <w:t>對電容</w:t>
      </w:r>
      <w:r w:rsidR="00F467EC" w:rsidRPr="00A12118">
        <w:rPr>
          <w:rFonts w:eastAsia="標楷體" w:hint="eastAsia"/>
          <w:b/>
          <w:sz w:val="28"/>
        </w:rPr>
        <w:t>C1</w:t>
      </w:r>
      <w:r w:rsidR="00F467EC" w:rsidRPr="00A12118">
        <w:rPr>
          <w:rFonts w:eastAsia="標楷體" w:hint="eastAsia"/>
          <w:b/>
          <w:sz w:val="28"/>
        </w:rPr>
        <w:t>來充電，電容</w:t>
      </w:r>
      <w:r w:rsidR="00F467EC" w:rsidRPr="00A12118">
        <w:rPr>
          <w:rFonts w:eastAsia="標楷體" w:hint="eastAsia"/>
          <w:b/>
          <w:sz w:val="28"/>
        </w:rPr>
        <w:t>C</w:t>
      </w:r>
      <w:smartTag w:uri="urn:schemas-microsoft-com:office:smarttags" w:element="chmetcnv">
        <w:smartTagPr>
          <w:attr w:name="UnitName" w:val="兩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F467EC" w:rsidRPr="00A12118">
          <w:rPr>
            <w:rFonts w:eastAsia="標楷體" w:hint="eastAsia"/>
            <w:b/>
            <w:sz w:val="28"/>
          </w:rPr>
          <w:t>1</w:t>
        </w:r>
        <w:r w:rsidR="00F467EC" w:rsidRPr="00A12118">
          <w:rPr>
            <w:rFonts w:eastAsia="標楷體" w:hint="eastAsia"/>
            <w:b/>
            <w:sz w:val="28"/>
          </w:rPr>
          <w:t>兩</w:t>
        </w:r>
      </w:smartTag>
      <w:r w:rsidR="00F467EC" w:rsidRPr="00A12118">
        <w:rPr>
          <w:rFonts w:eastAsia="標楷體" w:hint="eastAsia"/>
          <w:b/>
          <w:sz w:val="28"/>
        </w:rPr>
        <w:t>端</w:t>
      </w:r>
      <w:proofErr w:type="gramStart"/>
      <w:r w:rsidR="00F467EC" w:rsidRPr="00A12118">
        <w:rPr>
          <w:rFonts w:eastAsia="標楷體" w:hint="eastAsia"/>
          <w:b/>
          <w:sz w:val="28"/>
        </w:rPr>
        <w:t>的壓降為</w:t>
      </w:r>
      <w:proofErr w:type="gramEnd"/>
      <w:r w:rsidR="00F467EC" w:rsidRPr="00A12118">
        <w:rPr>
          <w:rFonts w:eastAsia="標楷體"/>
          <w:b/>
          <w:position w:val="-12"/>
          <w:sz w:val="28"/>
        </w:rPr>
        <w:object w:dxaOrig="580" w:dyaOrig="380">
          <v:shape id="_x0000_i1075" type="#_x0000_t75" style="width:29pt;height:18.8pt" o:ole="">
            <v:imagedata r:id="rId118" o:title=""/>
          </v:shape>
          <o:OLEObject Type="Embed" ProgID="Equation.DSMT4" ShapeID="_x0000_i1075" DrawAspect="Content" ObjectID="_1656932045" r:id="rId119"/>
        </w:object>
      </w:r>
      <w:r w:rsidR="00F467EC" w:rsidRPr="00A12118">
        <w:rPr>
          <w:rFonts w:ascii="標楷體" w:eastAsia="標楷體" w:hAnsi="標楷體" w:hint="eastAsia"/>
          <w:b/>
          <w:sz w:val="28"/>
        </w:rPr>
        <w:t>，</w:t>
      </w:r>
      <w:r w:rsidR="00F467EC" w:rsidRPr="00A12118">
        <w:rPr>
          <w:rFonts w:eastAsia="標楷體" w:hAnsi="標楷體"/>
          <w:b/>
          <w:sz w:val="28"/>
        </w:rPr>
        <w:t>電容</w:t>
      </w:r>
      <w:r w:rsidR="00F467EC" w:rsidRPr="00A12118">
        <w:rPr>
          <w:rFonts w:eastAsia="標楷體"/>
          <w:b/>
          <w:position w:val="-12"/>
          <w:sz w:val="28"/>
        </w:rPr>
        <w:object w:dxaOrig="580" w:dyaOrig="380">
          <v:shape id="_x0000_i1076" type="#_x0000_t75" style="width:29pt;height:18.8pt" o:ole="">
            <v:imagedata r:id="rId118" o:title=""/>
          </v:shape>
          <o:OLEObject Type="Embed" ProgID="Equation.DSMT4" ShapeID="_x0000_i1076" DrawAspect="Content" ObjectID="_1656932046" r:id="rId120"/>
        </w:object>
      </w:r>
      <w:r w:rsidR="00F467EC" w:rsidRPr="00A12118">
        <w:rPr>
          <w:rFonts w:ascii="標楷體" w:eastAsia="標楷體" w:hAnsi="標楷體" w:hint="eastAsia"/>
          <w:b/>
          <w:sz w:val="28"/>
        </w:rPr>
        <w:t>由</w:t>
      </w:r>
      <w:r w:rsidR="00F467EC" w:rsidRPr="00A12118">
        <w:rPr>
          <w:rFonts w:ascii="標楷體" w:eastAsia="標楷體" w:hAnsi="標楷體"/>
          <w:b/>
          <w:position w:val="-12"/>
          <w:sz w:val="28"/>
        </w:rPr>
        <w:object w:dxaOrig="660" w:dyaOrig="380">
          <v:shape id="_x0000_i1077" type="#_x0000_t75" style="width:32.8pt;height:18.8pt" o:ole="">
            <v:imagedata r:id="rId121" o:title=""/>
          </v:shape>
          <o:OLEObject Type="Embed" ProgID="Equation.DSMT4" ShapeID="_x0000_i1077" DrawAspect="Content" ObjectID="_1656932047" r:id="rId122"/>
        </w:object>
      </w:r>
      <w:r w:rsidR="00F467EC" w:rsidRPr="00A12118">
        <w:rPr>
          <w:rFonts w:ascii="標楷體" w:eastAsia="標楷體" w:hAnsi="標楷體" w:hint="eastAsia"/>
          <w:b/>
          <w:sz w:val="28"/>
        </w:rPr>
        <w:t>朝</w:t>
      </w:r>
      <w:r w:rsidR="00F467EC" w:rsidRPr="00A12118">
        <w:rPr>
          <w:rFonts w:eastAsia="標楷體"/>
          <w:b/>
          <w:position w:val="-12"/>
          <w:sz w:val="28"/>
        </w:rPr>
        <w:object w:dxaOrig="300" w:dyaOrig="380">
          <v:shape id="_x0000_i1078" type="#_x0000_t75" style="width:15.05pt;height:18.8pt" o:ole="">
            <v:imagedata r:id="rId111" o:title=""/>
          </v:shape>
          <o:OLEObject Type="Embed" ProgID="Equation.DSMT4" ShapeID="_x0000_i1078" DrawAspect="Content" ObjectID="_1656932048" r:id="rId123"/>
        </w:object>
      </w:r>
      <w:r w:rsidR="00F467EC" w:rsidRPr="00A12118">
        <w:rPr>
          <w:rFonts w:eastAsia="標楷體" w:hint="eastAsia"/>
          <w:b/>
          <w:sz w:val="28"/>
        </w:rPr>
        <w:t>充電，經半週期</w:t>
      </w:r>
      <w:r w:rsidR="00F467EC" w:rsidRPr="00A12118">
        <w:rPr>
          <w:rFonts w:eastAsia="標楷體" w:hint="eastAsia"/>
          <w:b/>
          <w:sz w:val="28"/>
        </w:rPr>
        <w:t>(</w:t>
      </w:r>
      <w:r w:rsidR="00F467EC" w:rsidRPr="00A12118">
        <w:rPr>
          <w:rFonts w:eastAsia="標楷體"/>
          <w:b/>
          <w:position w:val="-26"/>
          <w:sz w:val="28"/>
        </w:rPr>
        <w:object w:dxaOrig="279" w:dyaOrig="700">
          <v:shape id="_x0000_i1079" type="#_x0000_t75" style="width:14.5pt;height:35.45pt" o:ole="">
            <v:imagedata r:id="rId124" o:title=""/>
          </v:shape>
          <o:OLEObject Type="Embed" ProgID="Equation.DSMT4" ShapeID="_x0000_i1079" DrawAspect="Content" ObjectID="_1656932049" r:id="rId125"/>
        </w:object>
      </w:r>
      <w:r w:rsidR="00F467EC" w:rsidRPr="00A12118">
        <w:rPr>
          <w:rFonts w:eastAsia="標楷體" w:hint="eastAsia"/>
          <w:b/>
          <w:sz w:val="28"/>
        </w:rPr>
        <w:t>)</w:t>
      </w:r>
      <w:r w:rsidR="00F467EC" w:rsidRPr="00A12118">
        <w:rPr>
          <w:rFonts w:eastAsia="標楷體" w:hint="eastAsia"/>
          <w:b/>
          <w:sz w:val="28"/>
        </w:rPr>
        <w:t>之後，</w:t>
      </w:r>
      <w:r w:rsidR="008D7AE9" w:rsidRPr="00A12118">
        <w:rPr>
          <w:rFonts w:eastAsia="標楷體"/>
          <w:b/>
          <w:sz w:val="28"/>
        </w:rPr>
        <w:t>電容</w:t>
      </w:r>
      <w:r w:rsidR="00F467EC" w:rsidRPr="00A12118">
        <w:rPr>
          <w:rFonts w:eastAsia="標楷體"/>
          <w:b/>
          <w:position w:val="-12"/>
          <w:sz w:val="28"/>
        </w:rPr>
        <w:object w:dxaOrig="1280" w:dyaOrig="380">
          <v:shape id="_x0000_i1080" type="#_x0000_t75" style="width:63.95pt;height:18.8pt" o:ole="">
            <v:imagedata r:id="rId126" o:title=""/>
          </v:shape>
          <o:OLEObject Type="Embed" ProgID="Equation.DSMT4" ShapeID="_x0000_i1080" DrawAspect="Content" ObjectID="_1656932050" r:id="rId127"/>
        </w:object>
      </w:r>
      <w:r w:rsidR="00F467EC" w:rsidRPr="00A12118">
        <w:rPr>
          <w:rFonts w:ascii="標楷體" w:eastAsia="標楷體" w:hAnsi="標楷體" w:hint="eastAsia"/>
          <w:b/>
          <w:sz w:val="28"/>
        </w:rPr>
        <w:t>，此時</w:t>
      </w:r>
      <w:r w:rsidR="00F467EC" w:rsidRPr="00A12118">
        <w:rPr>
          <w:rFonts w:eastAsia="標楷體" w:hint="eastAsia"/>
          <w:b/>
          <w:sz w:val="28"/>
        </w:rPr>
        <w:t>節點</w:t>
      </w:r>
      <w:r w:rsidR="00F467EC" w:rsidRPr="00A12118">
        <w:rPr>
          <w:rFonts w:eastAsia="標楷體" w:hint="eastAsia"/>
          <w:b/>
          <w:sz w:val="28"/>
        </w:rPr>
        <w:t>A</w:t>
      </w:r>
      <w:r w:rsidR="00F467EC" w:rsidRPr="00A12118">
        <w:rPr>
          <w:rFonts w:eastAsia="標楷體" w:hint="eastAsia"/>
          <w:b/>
          <w:sz w:val="28"/>
        </w:rPr>
        <w:t>電壓變成</w:t>
      </w:r>
      <w:r w:rsidR="00F467EC" w:rsidRPr="00A12118">
        <w:rPr>
          <w:rFonts w:eastAsia="標楷體"/>
          <w:b/>
          <w:position w:val="-12"/>
          <w:sz w:val="28"/>
        </w:rPr>
        <w:object w:dxaOrig="480" w:dyaOrig="380">
          <v:shape id="_x0000_i1081" type="#_x0000_t75" style="width:24.2pt;height:18.8pt" o:ole="">
            <v:imagedata r:id="rId128" o:title=""/>
          </v:shape>
          <o:OLEObject Type="Embed" ProgID="Equation.DSMT4" ShapeID="_x0000_i1081" DrawAspect="Content" ObjectID="_1656932051" r:id="rId129"/>
        </w:object>
      </w:r>
      <w:r w:rsidR="00F467EC" w:rsidRPr="00A12118">
        <w:rPr>
          <w:rFonts w:ascii="標楷體" w:eastAsia="標楷體" w:hAnsi="標楷體" w:hint="eastAsia"/>
          <w:b/>
          <w:sz w:val="28"/>
        </w:rPr>
        <w:t>。</w:t>
      </w:r>
    </w:p>
    <w:p w:rsidR="00257957" w:rsidRPr="00A12118" w:rsidRDefault="008D7AE9" w:rsidP="00F9087D">
      <w:pPr>
        <w:snapToGrid w:val="0"/>
        <w:spacing w:line="360" w:lineRule="auto"/>
        <w:rPr>
          <w:rFonts w:eastAsia="標楷體" w:hAnsi="標楷體"/>
          <w:b/>
          <w:sz w:val="28"/>
        </w:rPr>
      </w:pPr>
      <w:r w:rsidRPr="00A12118">
        <w:rPr>
          <w:rFonts w:eastAsia="標楷體"/>
          <w:b/>
          <w:sz w:val="28"/>
        </w:rPr>
        <w:t>充電公式為</w:t>
      </w:r>
      <w:r w:rsidR="00257957" w:rsidRPr="00A12118">
        <w:rPr>
          <w:rFonts w:eastAsia="標楷體" w:hint="eastAsia"/>
          <w:b/>
          <w:sz w:val="28"/>
        </w:rPr>
        <w:t>：</w:t>
      </w:r>
      <w:r w:rsidR="00F9087D" w:rsidRPr="00A12118">
        <w:rPr>
          <w:rFonts w:eastAsia="標楷體"/>
          <w:b/>
          <w:position w:val="-12"/>
          <w:sz w:val="28"/>
        </w:rPr>
        <w:object w:dxaOrig="7100" w:dyaOrig="580">
          <v:shape id="_x0000_i1082" type="#_x0000_t75" style="width:354.65pt;height:29pt" o:ole="">
            <v:imagedata r:id="rId130" o:title=""/>
          </v:shape>
          <o:OLEObject Type="Embed" ProgID="Equation.DSMT4" ShapeID="_x0000_i1082" DrawAspect="Content" ObjectID="_1656932052" r:id="rId131"/>
        </w:object>
      </w:r>
    </w:p>
    <w:p w:rsidR="00257957" w:rsidRPr="00A12118" w:rsidRDefault="008D7AE9" w:rsidP="00A12118">
      <w:pPr>
        <w:snapToGrid w:val="0"/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A12118">
        <w:rPr>
          <w:rFonts w:eastAsia="標楷體" w:hAnsi="標楷體"/>
          <w:b/>
          <w:sz w:val="28"/>
        </w:rPr>
        <w:t>電容</w:t>
      </w:r>
      <w:r w:rsidR="00257957" w:rsidRPr="00A12118">
        <w:rPr>
          <w:rFonts w:eastAsia="標楷體"/>
          <w:b/>
          <w:position w:val="-12"/>
          <w:sz w:val="28"/>
        </w:rPr>
        <w:object w:dxaOrig="560" w:dyaOrig="380">
          <v:shape id="_x0000_i1083" type="#_x0000_t75" style="width:27.95pt;height:18.8pt" o:ole="">
            <v:imagedata r:id="rId132" o:title=""/>
          </v:shape>
          <o:OLEObject Type="Embed" ProgID="Equation.DSMT4" ShapeID="_x0000_i1083" DrawAspect="Content" ObjectID="_1656932053" r:id="rId133"/>
        </w:object>
      </w:r>
      <w:r w:rsidRPr="00A12118">
        <w:rPr>
          <w:rFonts w:eastAsia="標楷體" w:hAnsi="標楷體"/>
          <w:b/>
          <w:sz w:val="28"/>
        </w:rPr>
        <w:t>由</w:t>
      </w:r>
      <w:r w:rsidRPr="00A12118">
        <w:rPr>
          <w:rFonts w:eastAsia="標楷體"/>
          <w:b/>
          <w:sz w:val="28"/>
        </w:rPr>
        <w:t>(</w:t>
      </w:r>
      <w:r w:rsidR="00257957" w:rsidRPr="00A12118">
        <w:rPr>
          <w:rFonts w:ascii="標楷體" w:eastAsia="標楷體" w:hAnsi="標楷體"/>
          <w:b/>
          <w:position w:val="-12"/>
          <w:sz w:val="28"/>
        </w:rPr>
        <w:object w:dxaOrig="660" w:dyaOrig="380">
          <v:shape id="_x0000_i1084" type="#_x0000_t75" style="width:32.8pt;height:18.8pt" o:ole="">
            <v:imagedata r:id="rId121" o:title=""/>
          </v:shape>
          <o:OLEObject Type="Embed" ProgID="Equation.DSMT4" ShapeID="_x0000_i1084" DrawAspect="Content" ObjectID="_1656932054" r:id="rId134"/>
        </w:object>
      </w:r>
      <w:r w:rsidRPr="00A12118">
        <w:rPr>
          <w:rFonts w:eastAsia="標楷體"/>
          <w:b/>
          <w:sz w:val="28"/>
        </w:rPr>
        <w:t>)</w:t>
      </w:r>
      <w:r w:rsidRPr="00A12118">
        <w:rPr>
          <w:rFonts w:eastAsia="標楷體" w:hAnsi="標楷體"/>
          <w:b/>
          <w:sz w:val="28"/>
        </w:rPr>
        <w:t>充電到</w:t>
      </w:r>
      <w:r w:rsidRPr="00A12118">
        <w:rPr>
          <w:rFonts w:eastAsia="標楷體"/>
          <w:b/>
          <w:sz w:val="28"/>
        </w:rPr>
        <w:t>(</w:t>
      </w:r>
      <w:r w:rsidR="00257957" w:rsidRPr="00A12118">
        <w:rPr>
          <w:rFonts w:eastAsia="標楷體"/>
          <w:b/>
          <w:position w:val="-12"/>
          <w:sz w:val="28"/>
        </w:rPr>
        <w:object w:dxaOrig="680" w:dyaOrig="380">
          <v:shape id="_x0000_i1085" type="#_x0000_t75" style="width:33.85pt;height:18.8pt" o:ole="">
            <v:imagedata r:id="rId135" o:title=""/>
          </v:shape>
          <o:OLEObject Type="Embed" ProgID="Equation.DSMT4" ShapeID="_x0000_i1085" DrawAspect="Content" ObjectID="_1656932055" r:id="rId136"/>
        </w:object>
      </w:r>
      <w:r w:rsidRPr="00A12118">
        <w:rPr>
          <w:rFonts w:eastAsia="標楷體"/>
          <w:b/>
          <w:sz w:val="28"/>
        </w:rPr>
        <w:t>)</w:t>
      </w:r>
      <w:r w:rsidRPr="00A12118">
        <w:rPr>
          <w:rFonts w:eastAsia="標楷體" w:hAnsi="標楷體"/>
          <w:b/>
          <w:sz w:val="28"/>
        </w:rPr>
        <w:t>所需之時間為</w:t>
      </w:r>
      <w:r w:rsidRPr="00A12118">
        <w:rPr>
          <w:rFonts w:eastAsia="標楷體"/>
          <w:b/>
          <w:sz w:val="28"/>
        </w:rPr>
        <w:t>(t=</w:t>
      </w:r>
      <w:r w:rsidRPr="00A12118">
        <w:rPr>
          <w:rFonts w:eastAsia="標楷體"/>
          <w:b/>
          <w:position w:val="-26"/>
          <w:sz w:val="28"/>
        </w:rPr>
        <w:object w:dxaOrig="279" w:dyaOrig="700">
          <v:shape id="_x0000_i1086" type="#_x0000_t75" style="width:14.5pt;height:35.45pt" o:ole="">
            <v:imagedata r:id="rId137" o:title=""/>
          </v:shape>
          <o:OLEObject Type="Embed" ProgID="Equation.3" ShapeID="_x0000_i1086" DrawAspect="Content" ObjectID="_1656932056" r:id="rId138"/>
        </w:object>
      </w:r>
      <w:r w:rsidRPr="00A12118">
        <w:rPr>
          <w:rFonts w:eastAsia="標楷體"/>
          <w:b/>
          <w:sz w:val="28"/>
        </w:rPr>
        <w:t>)</w:t>
      </w:r>
      <w:r w:rsidR="00257957" w:rsidRPr="00A12118">
        <w:rPr>
          <w:rFonts w:ascii="標楷體" w:eastAsia="標楷體" w:hAnsi="標楷體" w:hint="eastAsia"/>
          <w:b/>
          <w:sz w:val="28"/>
        </w:rPr>
        <w:t>。</w:t>
      </w:r>
    </w:p>
    <w:p w:rsidR="00F9087D" w:rsidRPr="00A12118" w:rsidRDefault="00257957" w:rsidP="00A12118">
      <w:pPr>
        <w:snapToGrid w:val="0"/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position w:val="-26"/>
          <w:sz w:val="28"/>
        </w:rPr>
        <w:object w:dxaOrig="3940" w:dyaOrig="720">
          <v:shape id="_x0000_i1087" type="#_x0000_t75" style="width:197.2pt;height:36pt" o:ole="">
            <v:imagedata r:id="rId139" o:title=""/>
          </v:shape>
          <o:OLEObject Type="Embed" ProgID="Equation.DSMT4" ShapeID="_x0000_i1087" DrawAspect="Content" ObjectID="_1656932057" r:id="rId140"/>
        </w:object>
      </w:r>
      <w:r w:rsidR="00F9087D" w:rsidRPr="00A12118">
        <w:rPr>
          <w:rFonts w:ascii="標楷體" w:eastAsia="標楷體" w:hAnsi="標楷體" w:hint="eastAsia"/>
          <w:b/>
          <w:sz w:val="28"/>
        </w:rPr>
        <w:t>，</w:t>
      </w:r>
    </w:p>
    <w:p w:rsidR="00257957" w:rsidRPr="00A12118" w:rsidRDefault="00171E42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A12118">
        <w:rPr>
          <w:rFonts w:eastAsia="標楷體"/>
          <w:b/>
          <w:position w:val="-66"/>
          <w:sz w:val="28"/>
        </w:rPr>
        <w:object w:dxaOrig="4280" w:dyaOrig="1460">
          <v:shape id="_x0000_i1088" type="#_x0000_t75" style="width:213.85pt;height:72.55pt" o:ole="">
            <v:imagedata r:id="rId141" o:title=""/>
          </v:shape>
          <o:OLEObject Type="Embed" ProgID="Equation.DSMT4" ShapeID="_x0000_i1088" DrawAspect="Content" ObjectID="_1656932058" r:id="rId142"/>
        </w:object>
      </w:r>
    </w:p>
    <w:p w:rsidR="00171E42" w:rsidRPr="00A12118" w:rsidRDefault="00171E42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A12118">
        <w:rPr>
          <w:rFonts w:ascii="標楷體" w:eastAsia="標楷體" w:hAnsi="標楷體" w:hint="eastAsia"/>
          <w:b/>
          <w:sz w:val="28"/>
        </w:rPr>
        <w:t>可算出振盪之時間週期</w:t>
      </w:r>
      <w:r w:rsidRPr="00A12118">
        <w:rPr>
          <w:rFonts w:eastAsia="標楷體"/>
          <w:b/>
          <w:position w:val="-34"/>
          <w:sz w:val="28"/>
        </w:rPr>
        <w:object w:dxaOrig="5240" w:dyaOrig="820">
          <v:shape id="_x0000_i1089" type="#_x0000_t75" style="width:261.65pt;height:41.35pt" o:ole="">
            <v:imagedata r:id="rId143" o:title=""/>
          </v:shape>
          <o:OLEObject Type="Embed" ProgID="Equation.DSMT4" ShapeID="_x0000_i1089" DrawAspect="Content" ObjectID="_1656932059" r:id="rId144"/>
        </w:object>
      </w:r>
    </w:p>
    <w:p w:rsidR="00171E42" w:rsidRPr="00A12118" w:rsidRDefault="00171E42" w:rsidP="00495FA5">
      <w:pPr>
        <w:snapToGrid w:val="0"/>
        <w:spacing w:line="360" w:lineRule="auto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sz w:val="28"/>
        </w:rPr>
        <w:t>若</w:t>
      </w:r>
      <w:r w:rsidRPr="00A12118">
        <w:rPr>
          <w:rFonts w:eastAsia="標楷體"/>
          <w:b/>
          <w:position w:val="-6"/>
          <w:sz w:val="28"/>
        </w:rPr>
        <w:object w:dxaOrig="999" w:dyaOrig="300">
          <v:shape id="_x0000_i1090" type="#_x0000_t75" style="width:50.5pt;height:15.05pt" o:ole="">
            <v:imagedata r:id="rId145" o:title=""/>
          </v:shape>
          <o:OLEObject Type="Embed" ProgID="Equation.DSMT4" ShapeID="_x0000_i1090" DrawAspect="Content" ObjectID="_1656932060" r:id="rId146"/>
        </w:object>
      </w:r>
      <w:r w:rsidRPr="00A12118">
        <w:rPr>
          <w:rFonts w:eastAsia="標楷體" w:hint="eastAsia"/>
          <w:b/>
          <w:sz w:val="28"/>
        </w:rPr>
        <w:t>，</w:t>
      </w:r>
      <w:r w:rsidR="00495FA5" w:rsidRPr="00A12118">
        <w:rPr>
          <w:rFonts w:eastAsia="標楷體" w:hint="eastAsia"/>
          <w:b/>
          <w:sz w:val="28"/>
        </w:rPr>
        <w:t>則</w:t>
      </w:r>
      <w:r w:rsidRPr="00A12118">
        <w:rPr>
          <w:rFonts w:eastAsia="標楷體"/>
          <w:b/>
          <w:position w:val="-12"/>
          <w:sz w:val="28"/>
        </w:rPr>
        <w:object w:dxaOrig="900" w:dyaOrig="360">
          <v:shape id="_x0000_i1091" type="#_x0000_t75" style="width:45.15pt;height:18.25pt" o:ole="">
            <v:imagedata r:id="rId147" o:title=""/>
          </v:shape>
          <o:OLEObject Type="Embed" ProgID="Equation.DSMT4" ShapeID="_x0000_i1091" DrawAspect="Content" ObjectID="_1656932061" r:id="rId148"/>
        </w:object>
      </w:r>
      <w:r w:rsidRPr="00A12118">
        <w:rPr>
          <w:rFonts w:ascii="標楷體" w:eastAsia="標楷體" w:hAnsi="標楷體" w:hint="eastAsia"/>
          <w:b/>
          <w:sz w:val="28"/>
        </w:rPr>
        <w:t>，</w:t>
      </w:r>
      <w:r w:rsidRPr="00A12118">
        <w:rPr>
          <w:rFonts w:eastAsia="標楷體" w:hint="eastAsia"/>
          <w:b/>
          <w:sz w:val="28"/>
          <w:bdr w:val="single" w:sz="4" w:space="0" w:color="auto"/>
        </w:rPr>
        <w:t>可求出振盪頻率</w:t>
      </w:r>
      <w:r w:rsidRPr="00A12118">
        <w:rPr>
          <w:rFonts w:eastAsia="標楷體" w:hint="eastAsia"/>
          <w:b/>
          <w:sz w:val="28"/>
          <w:bdr w:val="single" w:sz="4" w:space="0" w:color="auto"/>
        </w:rPr>
        <w:t>=</w:t>
      </w:r>
      <w:r w:rsidRPr="00A12118">
        <w:rPr>
          <w:rFonts w:eastAsia="標楷體"/>
          <w:b/>
          <w:position w:val="-28"/>
          <w:sz w:val="28"/>
          <w:bdr w:val="single" w:sz="4" w:space="0" w:color="auto"/>
        </w:rPr>
        <w:object w:dxaOrig="1240" w:dyaOrig="720">
          <v:shape id="_x0000_i1092" type="#_x0000_t75" style="width:62.35pt;height:36pt" o:ole="">
            <v:imagedata r:id="rId149" o:title=""/>
          </v:shape>
          <o:OLEObject Type="Embed" ProgID="Equation.DSMT4" ShapeID="_x0000_i1092" DrawAspect="Content" ObjectID="_1656932062" r:id="rId150"/>
        </w:object>
      </w:r>
      <w:r w:rsidRPr="00A12118">
        <w:rPr>
          <w:rFonts w:ascii="標楷體" w:eastAsia="標楷體" w:hAnsi="標楷體" w:hint="eastAsia"/>
          <w:b/>
          <w:sz w:val="28"/>
        </w:rPr>
        <w:t>。</w:t>
      </w:r>
    </w:p>
    <w:p w:rsidR="00B941D9" w:rsidRDefault="003B3560" w:rsidP="00B941D9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93" type="#_x0000_t75" style="width:464.8pt;height:210.1pt">
            <v:imagedata r:id="rId151" o:title=""/>
          </v:shape>
        </w:pict>
      </w:r>
    </w:p>
    <w:p w:rsidR="005D6D77" w:rsidRPr="00A12118" w:rsidRDefault="005D6D77" w:rsidP="00B941D9">
      <w:pPr>
        <w:spacing w:line="360" w:lineRule="auto"/>
        <w:rPr>
          <w:rFonts w:eastAsia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※</w:t>
      </w:r>
      <w:r w:rsidRPr="005D6D77">
        <w:rPr>
          <w:rFonts w:eastAsia="標楷體" w:hint="eastAsia"/>
          <w:b/>
          <w:color w:val="0000FF"/>
          <w:sz w:val="28"/>
        </w:rPr>
        <w:t>電容</w:t>
      </w:r>
      <w:r w:rsidRPr="005D6D77">
        <w:rPr>
          <w:rFonts w:eastAsia="標楷體" w:hint="eastAsia"/>
          <w:b/>
          <w:color w:val="0000FF"/>
          <w:sz w:val="28"/>
        </w:rPr>
        <w:t>C1</w:t>
      </w:r>
      <w:r w:rsidRPr="005D6D77">
        <w:rPr>
          <w:rFonts w:eastAsia="標楷體" w:hint="eastAsia"/>
          <w:b/>
          <w:color w:val="0000FF"/>
          <w:sz w:val="28"/>
        </w:rPr>
        <w:t>設定</w:t>
      </w:r>
      <w:r w:rsidRPr="005D6D77">
        <w:rPr>
          <w:rFonts w:eastAsia="標楷體" w:hint="eastAsia"/>
          <w:b/>
          <w:color w:val="0000FF"/>
          <w:sz w:val="28"/>
        </w:rPr>
        <w:t>IC=0.5V</w:t>
      </w:r>
      <w:r>
        <w:rPr>
          <w:rFonts w:eastAsia="標楷體" w:hint="eastAsia"/>
          <w:b/>
          <w:color w:val="0000FF"/>
          <w:sz w:val="28"/>
        </w:rPr>
        <w:t>(</w:t>
      </w:r>
      <w:r>
        <w:rPr>
          <w:rFonts w:eastAsia="標楷體" w:hint="eastAsia"/>
          <w:b/>
          <w:color w:val="0000FF"/>
          <w:sz w:val="28"/>
        </w:rPr>
        <w:t>初始值電壓</w:t>
      </w:r>
      <w:r>
        <w:rPr>
          <w:rFonts w:eastAsia="標楷體" w:hint="eastAsia"/>
          <w:b/>
          <w:color w:val="0000FF"/>
          <w:sz w:val="28"/>
        </w:rPr>
        <w:t>)</w:t>
      </w:r>
    </w:p>
    <w:p w:rsidR="00B941D9" w:rsidRPr="005D6D77" w:rsidRDefault="00B941D9" w:rsidP="00B941D9">
      <w:pPr>
        <w:spacing w:line="360" w:lineRule="auto"/>
        <w:jc w:val="center"/>
        <w:rPr>
          <w:rFonts w:eastAsia="標楷體"/>
          <w:b/>
          <w:color w:val="0000FF"/>
          <w:sz w:val="28"/>
        </w:rPr>
      </w:pPr>
      <w:r w:rsidRPr="005D6D77">
        <w:rPr>
          <w:rFonts w:eastAsia="標楷體" w:hint="eastAsia"/>
          <w:b/>
          <w:color w:val="0000FF"/>
          <w:sz w:val="28"/>
        </w:rPr>
        <w:t>圖</w:t>
      </w:r>
      <w:r w:rsidRPr="005D6D77">
        <w:rPr>
          <w:rFonts w:eastAsia="標楷體"/>
          <w:b/>
          <w:color w:val="0000FF"/>
          <w:sz w:val="28"/>
        </w:rPr>
        <w:t>(</w:t>
      </w:r>
      <w:r w:rsidRPr="005D6D77">
        <w:rPr>
          <w:rFonts w:eastAsia="標楷體" w:hint="eastAsia"/>
          <w:b/>
          <w:color w:val="0000FF"/>
          <w:sz w:val="28"/>
          <w:szCs w:val="28"/>
        </w:rPr>
        <w:t>八</w:t>
      </w:r>
      <w:r w:rsidRPr="005D6D77">
        <w:rPr>
          <w:rFonts w:eastAsia="標楷體" w:hint="eastAsia"/>
          <w:b/>
          <w:color w:val="0000FF"/>
          <w:sz w:val="28"/>
          <w:szCs w:val="28"/>
        </w:rPr>
        <w:t>)</w:t>
      </w:r>
      <w:bookmarkStart w:id="0" w:name="_GoBack"/>
      <w:r w:rsidRPr="005D6D77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5D6D77">
        <w:rPr>
          <w:rFonts w:eastAsia="標楷體" w:hint="eastAsia"/>
          <w:b/>
          <w:color w:val="0000FF"/>
          <w:sz w:val="28"/>
        </w:rPr>
        <w:t>方波產生器模擬電路圖</w:t>
      </w:r>
      <w:bookmarkEnd w:id="0"/>
    </w:p>
    <w:p w:rsidR="009408AD" w:rsidRPr="00A12118" w:rsidRDefault="00F9087D" w:rsidP="009408AD">
      <w:pPr>
        <w:snapToGrid w:val="0"/>
        <w:spacing w:line="360" w:lineRule="auto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sz w:val="28"/>
        </w:rPr>
        <w:t>b.</w:t>
      </w:r>
      <w:r w:rsidR="009408AD" w:rsidRPr="00A12118">
        <w:rPr>
          <w:rFonts w:eastAsia="標楷體" w:hAnsi="標楷體" w:hint="eastAsia"/>
          <w:b/>
          <w:sz w:val="28"/>
        </w:rPr>
        <w:t>設計</w:t>
      </w:r>
      <w:r w:rsidR="009408AD" w:rsidRPr="00A12118">
        <w:rPr>
          <w:rFonts w:eastAsia="標楷體" w:hAnsi="標楷體"/>
          <w:b/>
          <w:sz w:val="28"/>
        </w:rPr>
        <w:t>電阻</w:t>
      </w:r>
      <w:r w:rsidR="009408AD" w:rsidRPr="00A12118">
        <w:rPr>
          <w:rFonts w:eastAsia="標楷體"/>
          <w:b/>
          <w:sz w:val="28"/>
        </w:rPr>
        <w:t>R3</w:t>
      </w:r>
    </w:p>
    <w:p w:rsidR="00171E42" w:rsidRPr="00A12118" w:rsidRDefault="00171E42" w:rsidP="00A12118">
      <w:pPr>
        <w:snapToGrid w:val="0"/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i/>
          <w:sz w:val="28"/>
        </w:rPr>
        <w:t>uA</w:t>
      </w:r>
      <w:r w:rsidRPr="00A12118">
        <w:rPr>
          <w:rFonts w:eastAsia="標楷體"/>
          <w:b/>
          <w:sz w:val="28"/>
        </w:rPr>
        <w:t>741</w:t>
      </w:r>
      <w:r w:rsidRPr="00A12118">
        <w:rPr>
          <w:rFonts w:eastAsia="標楷體" w:hint="eastAsia"/>
          <w:b/>
          <w:sz w:val="28"/>
        </w:rPr>
        <w:t>之短路輸出電流為</w:t>
      </w:r>
      <w:r w:rsidRPr="00A12118">
        <w:rPr>
          <w:rFonts w:eastAsia="標楷體" w:hint="eastAsia"/>
          <w:b/>
          <w:sz w:val="28"/>
        </w:rPr>
        <w:t>25</w:t>
      </w:r>
      <w:r w:rsidRPr="00A12118">
        <w:rPr>
          <w:rFonts w:eastAsia="標楷體" w:hint="eastAsia"/>
          <w:b/>
          <w:i/>
          <w:sz w:val="28"/>
        </w:rPr>
        <w:t>mA</w:t>
      </w:r>
      <w:r w:rsidRPr="00A12118">
        <w:rPr>
          <w:rFonts w:eastAsia="標楷體" w:hint="eastAsia"/>
          <w:b/>
          <w:sz w:val="28"/>
        </w:rPr>
        <w:t>，在此設定其最大輸出電流為</w:t>
      </w:r>
      <w:r w:rsidRPr="00A12118">
        <w:rPr>
          <w:rFonts w:eastAsia="標楷體" w:hint="eastAsia"/>
          <w:b/>
          <w:sz w:val="28"/>
        </w:rPr>
        <w:t>10</w:t>
      </w:r>
      <w:r w:rsidRPr="00A12118">
        <w:rPr>
          <w:rFonts w:eastAsia="標楷體" w:hint="eastAsia"/>
          <w:b/>
          <w:i/>
          <w:sz w:val="28"/>
        </w:rPr>
        <w:t>mA</w:t>
      </w:r>
      <w:r w:rsidRPr="00A12118">
        <w:rPr>
          <w:rFonts w:eastAsia="標楷體" w:hint="eastAsia"/>
          <w:b/>
          <w:sz w:val="28"/>
        </w:rPr>
        <w:t>，即</w:t>
      </w:r>
      <w:r w:rsidRPr="00A12118">
        <w:rPr>
          <w:rFonts w:eastAsia="標楷體"/>
          <w:b/>
          <w:position w:val="-12"/>
          <w:sz w:val="28"/>
        </w:rPr>
        <w:object w:dxaOrig="1280" w:dyaOrig="380">
          <v:shape id="_x0000_i1094" type="#_x0000_t75" style="width:63.95pt;height:18.8pt" o:ole="">
            <v:imagedata r:id="rId152" o:title=""/>
          </v:shape>
          <o:OLEObject Type="Embed" ProgID="Equation.DSMT4" ShapeID="_x0000_i1094" DrawAspect="Content" ObjectID="_1656932063" r:id="rId153"/>
        </w:object>
      </w:r>
      <w:r w:rsidRPr="00A12118">
        <w:rPr>
          <w:rFonts w:ascii="標楷體" w:eastAsia="標楷體" w:hAnsi="標楷體" w:hint="eastAsia"/>
          <w:b/>
          <w:sz w:val="28"/>
        </w:rPr>
        <w:t>。</w:t>
      </w:r>
    </w:p>
    <w:p w:rsidR="008D6D0D" w:rsidRPr="00A12118" w:rsidRDefault="008D6D0D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A12118">
        <w:rPr>
          <w:rFonts w:eastAsia="標楷體"/>
          <w:b/>
          <w:position w:val="-34"/>
          <w:sz w:val="28"/>
        </w:rPr>
        <w:object w:dxaOrig="2520" w:dyaOrig="800">
          <v:shape id="_x0000_i1095" type="#_x0000_t75" style="width:126.25pt;height:39.75pt" o:ole="">
            <v:imagedata r:id="rId154" o:title=""/>
          </v:shape>
          <o:OLEObject Type="Embed" ProgID="Equation.DSMT4" ShapeID="_x0000_i1095" DrawAspect="Content" ObjectID="_1656932064" r:id="rId155"/>
        </w:object>
      </w:r>
      <w:r w:rsidRPr="00A12118">
        <w:rPr>
          <w:rFonts w:ascii="標楷體" w:eastAsia="標楷體" w:hAnsi="標楷體" w:hint="eastAsia"/>
          <w:b/>
          <w:sz w:val="28"/>
        </w:rPr>
        <w:t>，</w:t>
      </w:r>
      <w:r w:rsidRPr="00A12118">
        <w:rPr>
          <w:rFonts w:eastAsia="標楷體" w:hint="eastAsia"/>
          <w:b/>
          <w:sz w:val="28"/>
        </w:rPr>
        <w:t>其中</w:t>
      </w:r>
      <w:r w:rsidRPr="00A12118">
        <w:rPr>
          <w:rFonts w:eastAsia="標楷體"/>
          <w:b/>
          <w:position w:val="-60"/>
          <w:sz w:val="28"/>
        </w:rPr>
        <w:object w:dxaOrig="5120" w:dyaOrig="1340">
          <v:shape id="_x0000_i1096" type="#_x0000_t75" style="width:255.75pt;height:66.65pt" o:ole="">
            <v:imagedata r:id="rId156" o:title=""/>
          </v:shape>
          <o:OLEObject Type="Embed" ProgID="Equation.DSMT4" ShapeID="_x0000_i1096" DrawAspect="Content" ObjectID="_1656932065" r:id="rId157"/>
        </w:object>
      </w:r>
      <w:r w:rsidRPr="00A12118">
        <w:rPr>
          <w:rFonts w:ascii="標楷體" w:eastAsia="標楷體" w:hAnsi="標楷體" w:hint="eastAsia"/>
          <w:b/>
          <w:sz w:val="28"/>
        </w:rPr>
        <w:t>。</w:t>
      </w:r>
    </w:p>
    <w:p w:rsidR="009408AD" w:rsidRPr="00A12118" w:rsidRDefault="009408AD" w:rsidP="00A12118">
      <w:pPr>
        <w:snapToGrid w:val="0"/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position w:val="-28"/>
          <w:sz w:val="28"/>
        </w:rPr>
        <w:object w:dxaOrig="3860" w:dyaOrig="720">
          <v:shape id="_x0000_i1097" type="#_x0000_t75" style="width:192.9pt;height:36pt" o:ole="">
            <v:imagedata r:id="rId158" o:title=""/>
          </v:shape>
          <o:OLEObject Type="Embed" ProgID="Equation.DSMT4" ShapeID="_x0000_i1097" DrawAspect="Content" ObjectID="_1656932066" r:id="rId159"/>
        </w:object>
      </w:r>
      <w:r w:rsidRPr="00A12118">
        <w:rPr>
          <w:rFonts w:ascii="標楷體" w:eastAsia="標楷體" w:hAnsi="標楷體" w:hint="eastAsia"/>
          <w:b/>
          <w:sz w:val="28"/>
        </w:rPr>
        <w:t>，</w:t>
      </w:r>
      <w:r w:rsidRPr="00A12118">
        <w:rPr>
          <w:rFonts w:eastAsia="標楷體"/>
          <w:b/>
          <w:sz w:val="28"/>
        </w:rPr>
        <w:t>R3</w:t>
      </w:r>
      <w:r w:rsidRPr="00A12118">
        <w:rPr>
          <w:rFonts w:eastAsia="標楷體" w:hAnsi="標楷體"/>
          <w:b/>
          <w:sz w:val="28"/>
        </w:rPr>
        <w:t>選用</w:t>
      </w:r>
      <w:r w:rsidRPr="00A12118">
        <w:rPr>
          <w:rFonts w:eastAsia="標楷體"/>
          <w:b/>
          <w:sz w:val="28"/>
        </w:rPr>
        <w:t>1KΩ</w:t>
      </w:r>
      <w:r w:rsidRPr="00A12118">
        <w:rPr>
          <w:rFonts w:ascii="標楷體" w:eastAsia="標楷體" w:hAnsi="標楷體" w:hint="eastAsia"/>
          <w:b/>
          <w:sz w:val="28"/>
        </w:rPr>
        <w:t>。</w:t>
      </w:r>
    </w:p>
    <w:p w:rsidR="009408AD" w:rsidRPr="00A12118" w:rsidRDefault="00F9087D" w:rsidP="009408AD">
      <w:pPr>
        <w:snapToGrid w:val="0"/>
        <w:spacing w:line="360" w:lineRule="auto"/>
        <w:rPr>
          <w:rFonts w:ascii="標楷體" w:eastAsia="標楷體" w:hAnsi="標楷體"/>
          <w:b/>
          <w:sz w:val="28"/>
        </w:rPr>
      </w:pPr>
      <w:r w:rsidRPr="00A12118">
        <w:rPr>
          <w:rFonts w:eastAsia="標楷體"/>
          <w:b/>
          <w:sz w:val="28"/>
        </w:rPr>
        <w:t>c.</w:t>
      </w:r>
      <w:r w:rsidR="009408AD" w:rsidRPr="00A12118">
        <w:rPr>
          <w:rFonts w:eastAsia="標楷體" w:hAnsi="標楷體" w:hint="eastAsia"/>
          <w:b/>
          <w:sz w:val="28"/>
        </w:rPr>
        <w:t>設計</w:t>
      </w:r>
      <w:r w:rsidR="009408AD" w:rsidRPr="00A12118">
        <w:rPr>
          <w:rFonts w:eastAsia="標楷體" w:hAnsi="標楷體"/>
          <w:b/>
          <w:sz w:val="28"/>
        </w:rPr>
        <w:t>電阻</w:t>
      </w:r>
      <w:r w:rsidR="009408AD" w:rsidRPr="00A12118">
        <w:rPr>
          <w:rFonts w:eastAsia="標楷體"/>
          <w:b/>
          <w:sz w:val="28"/>
        </w:rPr>
        <w:t>R</w:t>
      </w:r>
      <w:r w:rsidR="009408AD" w:rsidRPr="00A12118">
        <w:rPr>
          <w:rFonts w:eastAsia="標楷體" w:hint="eastAsia"/>
          <w:b/>
          <w:sz w:val="28"/>
        </w:rPr>
        <w:t>4</w:t>
      </w:r>
      <w:r w:rsidR="009408AD" w:rsidRPr="00A12118">
        <w:rPr>
          <w:rFonts w:eastAsia="標楷體" w:hint="eastAsia"/>
          <w:b/>
          <w:sz w:val="28"/>
        </w:rPr>
        <w:t>與</w:t>
      </w:r>
      <w:r w:rsidR="009408AD" w:rsidRPr="00A12118">
        <w:rPr>
          <w:rFonts w:eastAsia="標楷體" w:hint="eastAsia"/>
          <w:b/>
          <w:sz w:val="28"/>
        </w:rPr>
        <w:t>R5</w:t>
      </w:r>
    </w:p>
    <w:p w:rsidR="009408AD" w:rsidRPr="00A12118" w:rsidRDefault="009408AD" w:rsidP="00A12118">
      <w:pPr>
        <w:snapToGrid w:val="0"/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為了忽略</w:t>
      </w:r>
      <w:r w:rsidRPr="00A12118">
        <w:rPr>
          <w:rFonts w:eastAsia="標楷體" w:hint="eastAsia"/>
          <w:b/>
          <w:sz w:val="28"/>
        </w:rPr>
        <w:t xml:space="preserve">OP AMP </w:t>
      </w:r>
      <w:r w:rsidRPr="00A12118">
        <w:rPr>
          <w:rFonts w:eastAsia="標楷體" w:hint="eastAsia"/>
          <w:b/>
          <w:sz w:val="28"/>
        </w:rPr>
        <w:t>之輸入偏壓電流，設定流過</w:t>
      </w:r>
      <w:r w:rsidRPr="00A12118">
        <w:rPr>
          <w:rFonts w:eastAsia="標楷體" w:hint="eastAsia"/>
          <w:b/>
          <w:sz w:val="28"/>
        </w:rPr>
        <w:t>R4</w:t>
      </w:r>
      <w:r w:rsidRPr="00A12118">
        <w:rPr>
          <w:rFonts w:eastAsia="標楷體" w:hint="eastAsia"/>
          <w:b/>
          <w:sz w:val="28"/>
        </w:rPr>
        <w:t>之電流為</w:t>
      </w:r>
      <w:r w:rsidRPr="00A12118">
        <w:rPr>
          <w:rFonts w:eastAsia="標楷體"/>
          <w:b/>
          <w:position w:val="-12"/>
          <w:sz w:val="28"/>
        </w:rPr>
        <w:object w:dxaOrig="1700" w:dyaOrig="380">
          <v:shape id="_x0000_i1098" type="#_x0000_t75" style="width:84.9pt;height:18.8pt" o:ole="">
            <v:imagedata r:id="rId160" o:title=""/>
          </v:shape>
          <o:OLEObject Type="Embed" ProgID="Equation.DSMT4" ShapeID="_x0000_i1098" DrawAspect="Content" ObjectID="_1656932067" r:id="rId161"/>
        </w:object>
      </w:r>
      <w:r w:rsidRPr="00A12118">
        <w:rPr>
          <w:rFonts w:ascii="標楷體" w:eastAsia="標楷體" w:hAnsi="標楷體" w:hint="eastAsia"/>
          <w:b/>
          <w:sz w:val="28"/>
        </w:rPr>
        <w:t>。</w:t>
      </w:r>
    </w:p>
    <w:p w:rsidR="009408AD" w:rsidRPr="00A12118" w:rsidRDefault="009408AD" w:rsidP="00A12118">
      <w:pPr>
        <w:snapToGrid w:val="0"/>
        <w:spacing w:line="360" w:lineRule="auto"/>
        <w:ind w:firstLineChars="200" w:firstLine="561"/>
        <w:rPr>
          <w:rFonts w:eastAsia="標楷體" w:hAnsi="標楷體"/>
          <w:b/>
          <w:sz w:val="28"/>
        </w:rPr>
      </w:pPr>
      <w:r w:rsidRPr="00A12118">
        <w:rPr>
          <w:rFonts w:eastAsia="標楷體"/>
          <w:b/>
          <w:position w:val="-34"/>
          <w:sz w:val="28"/>
        </w:rPr>
        <w:object w:dxaOrig="4800" w:dyaOrig="780">
          <v:shape id="_x0000_i1099" type="#_x0000_t75" style="width:240.2pt;height:39.2pt" o:ole="">
            <v:imagedata r:id="rId162" o:title=""/>
          </v:shape>
          <o:OLEObject Type="Embed" ProgID="Equation.DSMT4" ShapeID="_x0000_i1099" DrawAspect="Content" ObjectID="_1656932068" r:id="rId163"/>
        </w:object>
      </w:r>
      <w:r w:rsidR="00495FA5" w:rsidRPr="00A12118">
        <w:rPr>
          <w:rFonts w:eastAsia="標楷體" w:hint="eastAsia"/>
          <w:b/>
          <w:sz w:val="28"/>
        </w:rPr>
        <w:t>，選定</w:t>
      </w:r>
      <w:r w:rsidR="00495FA5" w:rsidRPr="00A12118">
        <w:rPr>
          <w:rFonts w:eastAsia="標楷體"/>
          <w:b/>
          <w:position w:val="-12"/>
          <w:sz w:val="28"/>
        </w:rPr>
        <w:object w:dxaOrig="900" w:dyaOrig="360">
          <v:shape id="_x0000_i1100" type="#_x0000_t75" style="width:45.15pt;height:18.25pt" o:ole="">
            <v:imagedata r:id="rId147" o:title=""/>
          </v:shape>
          <o:OLEObject Type="Embed" ProgID="Equation.DSMT4" ShapeID="_x0000_i1100" DrawAspect="Content" ObjectID="_1656932069" r:id="rId164"/>
        </w:object>
      </w:r>
      <w:r w:rsidR="00495FA5" w:rsidRPr="00A12118">
        <w:rPr>
          <w:rFonts w:eastAsia="標楷體" w:hint="eastAsia"/>
          <w:b/>
          <w:sz w:val="28"/>
        </w:rPr>
        <w:t>，</w:t>
      </w:r>
      <w:r w:rsidR="00495FA5" w:rsidRPr="00A12118">
        <w:rPr>
          <w:rFonts w:eastAsia="標楷體"/>
          <w:b/>
          <w:sz w:val="28"/>
        </w:rPr>
        <w:t>則</w:t>
      </w:r>
      <w:r w:rsidR="007A54D8" w:rsidRPr="00A12118">
        <w:rPr>
          <w:rFonts w:eastAsia="標楷體" w:hint="eastAsia"/>
          <w:b/>
          <w:sz w:val="28"/>
        </w:rPr>
        <w:t>R</w:t>
      </w:r>
      <w:r w:rsidR="00495FA5" w:rsidRPr="00A12118">
        <w:rPr>
          <w:rFonts w:eastAsia="標楷體"/>
          <w:b/>
          <w:sz w:val="28"/>
        </w:rPr>
        <w:t>4=R5=1.65KΩ</w:t>
      </w:r>
      <w:r w:rsidR="00495FA5" w:rsidRPr="00A12118">
        <w:rPr>
          <w:rFonts w:eastAsia="標楷體" w:hint="eastAsia"/>
          <w:b/>
          <w:sz w:val="28"/>
        </w:rPr>
        <w:t>，</w:t>
      </w:r>
      <w:r w:rsidR="00495FA5" w:rsidRPr="00A12118">
        <w:rPr>
          <w:rFonts w:eastAsia="標楷體"/>
          <w:b/>
          <w:sz w:val="28"/>
        </w:rPr>
        <w:t>選用</w:t>
      </w:r>
      <w:r w:rsidR="00495FA5" w:rsidRPr="00A12118">
        <w:rPr>
          <w:rFonts w:eastAsia="標楷體"/>
          <w:b/>
          <w:sz w:val="28"/>
        </w:rPr>
        <w:t>R4=R5=1.8KΩ</w:t>
      </w:r>
      <w:r w:rsidR="00495FA5" w:rsidRPr="00A12118">
        <w:rPr>
          <w:rFonts w:eastAsia="標楷體" w:hAnsi="標楷體"/>
          <w:b/>
          <w:sz w:val="28"/>
        </w:rPr>
        <w:t>。</w:t>
      </w:r>
    </w:p>
    <w:p w:rsidR="00C645E6" w:rsidRPr="00A12118" w:rsidRDefault="00C645E6" w:rsidP="00495FA5">
      <w:pPr>
        <w:snapToGrid w:val="0"/>
        <w:spacing w:line="360" w:lineRule="auto"/>
        <w:rPr>
          <w:rFonts w:eastAsia="標楷體"/>
          <w:b/>
          <w:sz w:val="28"/>
        </w:rPr>
      </w:pPr>
    </w:p>
    <w:p w:rsidR="00495FA5" w:rsidRPr="00CB1133" w:rsidRDefault="00F9087D" w:rsidP="00495FA5">
      <w:pPr>
        <w:snapToGrid w:val="0"/>
        <w:spacing w:line="360" w:lineRule="auto"/>
        <w:rPr>
          <w:rFonts w:ascii="標楷體" w:eastAsia="標楷體" w:hAnsi="標楷體"/>
          <w:b/>
          <w:color w:val="FF0000"/>
          <w:sz w:val="28"/>
        </w:rPr>
      </w:pPr>
      <w:r w:rsidRPr="00CB1133">
        <w:rPr>
          <w:rFonts w:eastAsia="標楷體"/>
          <w:b/>
          <w:color w:val="FF0000"/>
          <w:sz w:val="28"/>
        </w:rPr>
        <w:t>d.</w:t>
      </w:r>
      <w:r w:rsidR="00495FA5" w:rsidRPr="00CB1133">
        <w:rPr>
          <w:rFonts w:eastAsia="標楷體" w:hAnsi="標楷體" w:hint="eastAsia"/>
          <w:b/>
          <w:color w:val="FF0000"/>
          <w:sz w:val="28"/>
        </w:rPr>
        <w:t>設計</w:t>
      </w:r>
      <w:r w:rsidR="00495FA5" w:rsidRPr="00CB1133">
        <w:rPr>
          <w:rFonts w:eastAsia="標楷體" w:hAnsi="標楷體"/>
          <w:b/>
          <w:color w:val="FF0000"/>
          <w:sz w:val="28"/>
        </w:rPr>
        <w:t>電阻</w:t>
      </w:r>
      <w:r w:rsidR="00495FA5" w:rsidRPr="00CB1133">
        <w:rPr>
          <w:rFonts w:eastAsia="標楷體"/>
          <w:b/>
          <w:color w:val="FF0000"/>
          <w:sz w:val="28"/>
        </w:rPr>
        <w:t>R</w:t>
      </w:r>
      <w:r w:rsidR="00495FA5" w:rsidRPr="00CB1133">
        <w:rPr>
          <w:rFonts w:eastAsia="標楷體" w:hint="eastAsia"/>
          <w:b/>
          <w:color w:val="FF0000"/>
          <w:sz w:val="28"/>
        </w:rPr>
        <w:t>1</w:t>
      </w:r>
      <w:r w:rsidR="00495FA5" w:rsidRPr="00CB1133">
        <w:rPr>
          <w:rFonts w:eastAsia="標楷體" w:hint="eastAsia"/>
          <w:b/>
          <w:color w:val="FF0000"/>
          <w:sz w:val="28"/>
        </w:rPr>
        <w:t>與電容</w:t>
      </w:r>
      <w:r w:rsidR="00495FA5" w:rsidRPr="00CB1133">
        <w:rPr>
          <w:rFonts w:eastAsia="標楷體" w:hint="eastAsia"/>
          <w:b/>
          <w:color w:val="FF0000"/>
          <w:sz w:val="28"/>
        </w:rPr>
        <w:t>C1</w:t>
      </w:r>
      <w:r w:rsidR="00CB1133">
        <w:rPr>
          <w:rFonts w:eastAsia="標楷體" w:hint="eastAsia"/>
          <w:b/>
          <w:color w:val="FF0000"/>
          <w:sz w:val="28"/>
        </w:rPr>
        <w:t>(</w:t>
      </w:r>
      <w:r w:rsidR="00CB1133">
        <w:rPr>
          <w:rFonts w:eastAsia="標楷體" w:hint="eastAsia"/>
          <w:b/>
          <w:color w:val="FF0000"/>
          <w:sz w:val="28"/>
        </w:rPr>
        <w:t>範例說明</w:t>
      </w:r>
      <w:r w:rsidR="00CB1133">
        <w:rPr>
          <w:rFonts w:eastAsia="標楷體" w:hint="eastAsia"/>
          <w:b/>
          <w:color w:val="FF0000"/>
          <w:sz w:val="28"/>
        </w:rPr>
        <w:t>)</w:t>
      </w:r>
    </w:p>
    <w:p w:rsidR="00495FA5" w:rsidRPr="00A12118" w:rsidRDefault="00C645E6" w:rsidP="00C645E6">
      <w:pPr>
        <w:snapToGrid w:val="0"/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若振</w:t>
      </w:r>
      <w:r w:rsidR="00495FA5" w:rsidRPr="00A12118">
        <w:rPr>
          <w:rFonts w:eastAsia="標楷體" w:hint="eastAsia"/>
          <w:b/>
          <w:sz w:val="28"/>
        </w:rPr>
        <w:t>盪之頻率為</w:t>
      </w:r>
      <w:r w:rsidR="00495FA5" w:rsidRPr="00A12118">
        <w:rPr>
          <w:rFonts w:eastAsia="標楷體" w:hint="eastAsia"/>
          <w:b/>
          <w:sz w:val="28"/>
        </w:rPr>
        <w:t>1KHz</w:t>
      </w:r>
      <w:r w:rsidR="00495FA5" w:rsidRPr="00A12118">
        <w:rPr>
          <w:rFonts w:eastAsia="標楷體" w:hint="eastAsia"/>
          <w:b/>
          <w:sz w:val="28"/>
        </w:rPr>
        <w:t>，</w:t>
      </w:r>
      <w:r w:rsidRPr="00A12118">
        <w:rPr>
          <w:rFonts w:eastAsia="標楷體" w:hint="eastAsia"/>
          <w:b/>
          <w:sz w:val="28"/>
        </w:rPr>
        <w:t>週期</w:t>
      </w:r>
      <w:r w:rsidRPr="00A12118">
        <w:rPr>
          <w:rFonts w:eastAsia="標楷體" w:hint="eastAsia"/>
          <w:b/>
          <w:sz w:val="28"/>
        </w:rPr>
        <w:t>(</w:t>
      </w:r>
      <w:r w:rsidR="00495FA5" w:rsidRPr="00A12118">
        <w:rPr>
          <w:rFonts w:eastAsia="標楷體" w:hint="eastAsia"/>
          <w:b/>
          <w:sz w:val="28"/>
        </w:rPr>
        <w:t>T</w:t>
      </w:r>
      <w:r w:rsidRPr="00A12118">
        <w:rPr>
          <w:rFonts w:eastAsia="標楷體" w:hint="eastAsia"/>
          <w:b/>
          <w:sz w:val="28"/>
        </w:rPr>
        <w:t>)</w:t>
      </w:r>
      <w:r w:rsidR="00495FA5" w:rsidRPr="00A12118">
        <w:rPr>
          <w:rFonts w:eastAsia="標楷體" w:hint="eastAsia"/>
          <w:b/>
          <w:sz w:val="28"/>
        </w:rPr>
        <w:t>=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495FA5" w:rsidRPr="00A12118">
          <w:rPr>
            <w:rFonts w:eastAsia="標楷體" w:hint="eastAsia"/>
            <w:b/>
            <w:sz w:val="28"/>
          </w:rPr>
          <w:t>1m</w:t>
        </w:r>
      </w:smartTag>
      <w:r w:rsidR="00495FA5" w:rsidRPr="00A12118">
        <w:rPr>
          <w:rFonts w:eastAsia="標楷體" w:hint="eastAsia"/>
          <w:b/>
          <w:sz w:val="28"/>
        </w:rPr>
        <w:t>s</w:t>
      </w:r>
      <w:r w:rsidR="00495FA5" w:rsidRPr="00A12118">
        <w:rPr>
          <w:rFonts w:eastAsia="標楷體" w:hint="eastAsia"/>
          <w:b/>
          <w:sz w:val="28"/>
        </w:rPr>
        <w:t>。</w:t>
      </w:r>
    </w:p>
    <w:p w:rsidR="00495FA5" w:rsidRPr="00A12118" w:rsidRDefault="00495FA5" w:rsidP="00C645E6">
      <w:pPr>
        <w:snapToGrid w:val="0"/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由振盪公式知</w:t>
      </w:r>
    </w:p>
    <w:p w:rsidR="00495FA5" w:rsidRPr="00A12118" w:rsidRDefault="00DE23D3" w:rsidP="00C645E6">
      <w:pPr>
        <w:snapToGrid w:val="0"/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/>
          <w:b/>
          <w:position w:val="-28"/>
          <w:sz w:val="28"/>
        </w:rPr>
        <w:object w:dxaOrig="4680" w:dyaOrig="720">
          <v:shape id="_x0000_i1101" type="#_x0000_t75" style="width:234.25pt;height:36pt" o:ole="">
            <v:imagedata r:id="rId165" o:title=""/>
          </v:shape>
          <o:OLEObject Type="Embed" ProgID="Equation.DSMT4" ShapeID="_x0000_i1101" DrawAspect="Content" ObjectID="_1656932070" r:id="rId166"/>
        </w:object>
      </w:r>
    </w:p>
    <w:p w:rsidR="00DE23D3" w:rsidRPr="00A12118" w:rsidRDefault="00DE23D3" w:rsidP="00C645E6">
      <w:pPr>
        <w:snapToGrid w:val="0"/>
        <w:spacing w:line="360" w:lineRule="auto"/>
        <w:rPr>
          <w:rFonts w:eastAsia="標楷體" w:hAnsi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選用</w:t>
      </w:r>
      <w:r w:rsidRPr="00A12118">
        <w:rPr>
          <w:rFonts w:eastAsia="標楷體" w:hint="eastAsia"/>
          <w:b/>
          <w:sz w:val="28"/>
        </w:rPr>
        <w:t>C1=0.04</w:t>
      </w:r>
      <w:r w:rsidRPr="00A12118">
        <w:rPr>
          <w:rFonts w:eastAsia="標楷體"/>
          <w:b/>
          <w:sz w:val="28"/>
        </w:rPr>
        <w:t>7uF</w:t>
      </w:r>
      <w:r w:rsidRPr="00A12118">
        <w:rPr>
          <w:rFonts w:eastAsia="標楷體" w:hAnsi="標楷體"/>
          <w:b/>
          <w:sz w:val="28"/>
        </w:rPr>
        <w:t>，則</w:t>
      </w:r>
      <w:r w:rsidRPr="00A12118">
        <w:rPr>
          <w:rFonts w:eastAsia="標楷體"/>
          <w:b/>
          <w:sz w:val="28"/>
        </w:rPr>
        <w:t>R1</w:t>
      </w:r>
      <w:r w:rsidRPr="00A12118">
        <w:rPr>
          <w:rFonts w:eastAsia="標楷體" w:hAnsi="標楷體"/>
          <w:b/>
          <w:sz w:val="28"/>
        </w:rPr>
        <w:t>≒</w:t>
      </w:r>
      <w:r w:rsidRPr="00A12118">
        <w:rPr>
          <w:rFonts w:eastAsia="標楷體"/>
          <w:b/>
          <w:sz w:val="28"/>
        </w:rPr>
        <w:t>9.68KΩ</w:t>
      </w:r>
      <w:r w:rsidRPr="00A12118">
        <w:rPr>
          <w:rFonts w:eastAsia="標楷體" w:hAnsi="標楷體"/>
          <w:b/>
          <w:sz w:val="28"/>
        </w:rPr>
        <w:t>。</w:t>
      </w:r>
    </w:p>
    <w:p w:rsidR="00170528" w:rsidRPr="00A12118" w:rsidRDefault="00170528" w:rsidP="00C645E6">
      <w:pPr>
        <w:snapToGrid w:val="0"/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圖</w:t>
      </w:r>
      <w:r w:rsidRPr="00A12118">
        <w:rPr>
          <w:rFonts w:eastAsia="標楷體"/>
          <w:b/>
          <w:sz w:val="28"/>
        </w:rPr>
        <w:t>(</w:t>
      </w:r>
      <w:r w:rsidR="00C645E6" w:rsidRPr="00A12118">
        <w:rPr>
          <w:rFonts w:eastAsia="標楷體" w:hint="eastAsia"/>
          <w:b/>
          <w:sz w:val="28"/>
        </w:rPr>
        <w:t>一</w:t>
      </w:r>
      <w:r w:rsidRPr="00A12118">
        <w:rPr>
          <w:rFonts w:eastAsia="標楷體"/>
          <w:b/>
          <w:sz w:val="28"/>
        </w:rPr>
        <w:t>)</w:t>
      </w:r>
      <w:r w:rsidRPr="00A12118">
        <w:rPr>
          <w:rFonts w:eastAsia="標楷體" w:hint="eastAsia"/>
          <w:b/>
          <w:sz w:val="28"/>
        </w:rPr>
        <w:t>中</w:t>
      </w:r>
      <w:r w:rsidRPr="00A12118">
        <w:rPr>
          <w:rFonts w:eastAsia="標楷體" w:hint="eastAsia"/>
          <w:b/>
          <w:sz w:val="28"/>
        </w:rPr>
        <w:t>R1=</w:t>
      </w:r>
      <w:r w:rsidRPr="00A12118">
        <w:rPr>
          <w:rFonts w:eastAsia="標楷體"/>
          <w:b/>
          <w:sz w:val="28"/>
        </w:rPr>
        <w:t>9KΩ</w:t>
      </w:r>
      <w:r w:rsidRPr="00A12118">
        <w:rPr>
          <w:rFonts w:eastAsia="標楷體" w:hAnsi="標楷體"/>
          <w:b/>
          <w:sz w:val="28"/>
        </w:rPr>
        <w:t>，</w:t>
      </w:r>
      <w:r w:rsidRPr="00A12118">
        <w:rPr>
          <w:rFonts w:ascii="標楷體" w:eastAsia="標楷體" w:hAnsi="標楷體" w:hint="eastAsia"/>
          <w:b/>
          <w:sz w:val="28"/>
        </w:rPr>
        <w:t>這是經過調整之後所得到的模擬結果，</w:t>
      </w:r>
      <w:r w:rsidR="00C645E6" w:rsidRPr="00A12118">
        <w:rPr>
          <w:rFonts w:ascii="標楷體" w:eastAsia="標楷體" w:hAnsi="標楷體" w:hint="eastAsia"/>
          <w:b/>
          <w:sz w:val="28"/>
        </w:rPr>
        <w:t>結果</w:t>
      </w:r>
      <w:r w:rsidRPr="00A12118">
        <w:rPr>
          <w:rFonts w:ascii="標楷體" w:eastAsia="標楷體" w:hAnsi="標楷體" w:hint="eastAsia"/>
          <w:b/>
          <w:sz w:val="28"/>
        </w:rPr>
        <w:t>會與計算值有差異，造成此結果的最大因素，為</w:t>
      </w:r>
      <w:r w:rsidRPr="00A12118">
        <w:rPr>
          <w:rFonts w:eastAsia="標楷體"/>
          <w:b/>
          <w:sz w:val="28"/>
        </w:rPr>
        <w:t>OP AMP</w:t>
      </w:r>
      <w:r w:rsidRPr="00A12118">
        <w:rPr>
          <w:rFonts w:ascii="標楷體" w:eastAsia="標楷體" w:hAnsi="標楷體" w:hint="eastAsia"/>
          <w:b/>
          <w:sz w:val="28"/>
        </w:rPr>
        <w:t>存在輸入電容之故。</w:t>
      </w:r>
    </w:p>
    <w:p w:rsidR="008C3812" w:rsidRPr="00A12118" w:rsidRDefault="00C645E6" w:rsidP="008C3812">
      <w:pPr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/>
          <w:b/>
          <w:sz w:val="28"/>
        </w:rPr>
        <w:t>e.</w:t>
      </w:r>
      <w:r w:rsidR="008C3812" w:rsidRPr="00A12118">
        <w:rPr>
          <w:rFonts w:eastAsia="標楷體" w:hint="eastAsia"/>
          <w:b/>
          <w:sz w:val="28"/>
        </w:rPr>
        <w:t>方波產生器電路模擬結果</w:t>
      </w:r>
    </w:p>
    <w:p w:rsidR="008D7AE9" w:rsidRPr="00A12118" w:rsidRDefault="003B3560">
      <w:pPr>
        <w:snapToGrid w:val="0"/>
        <w:spacing w:line="360" w:lineRule="auto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102" type="#_x0000_t75" style="width:471.2pt;height:206.85pt">
            <v:imagedata r:id="rId167" o:title=""/>
          </v:shape>
        </w:pict>
      </w:r>
    </w:p>
    <w:p w:rsidR="0043108A" w:rsidRPr="00A12118" w:rsidRDefault="003B3560">
      <w:pPr>
        <w:snapToGrid w:val="0"/>
        <w:spacing w:line="360" w:lineRule="auto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</w:r>
      <w:r>
        <w:rPr>
          <w:rFonts w:eastAsia="標楷體"/>
          <w:b/>
          <w:sz w:val="28"/>
        </w:rPr>
        <w:pict>
          <v:group id="_x0000_s3813" editas="canvas" style="width:475.15pt;height:214.25pt;mso-position-horizontal-relative:char;mso-position-vertical-relative:line" coordsize="9503,4285">
            <o:lock v:ext="edit" aspectratio="t"/>
            <v:shape id="_x0000_s3812" type="#_x0000_t75" style="position:absolute;width:9503;height:4285" o:preferrelative="f">
              <v:fill o:detectmouseclick="t"/>
              <v:path o:extrusionok="t" o:connecttype="none"/>
              <o:lock v:ext="edit" text="t"/>
            </v:shape>
            <v:line id="_x0000_s3814" style="position:absolute" from="0,0" to="1,1" stroked="f"/>
            <v:line id="_x0000_s3815" style="position:absolute" from="617,3535" to="9327,3535" strokeweight=".5pt"/>
            <v:rect id="_x0000_s3816" style="position:absolute;left:4600;top:3867;width:2;height:276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 xml:space="preserve">           </w:t>
                    </w:r>
                  </w:p>
                </w:txbxContent>
              </v:textbox>
            </v:rect>
            <v:rect id="_x0000_s3817" style="position:absolute;left:4845;top:3867;width:20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Time</w:t>
                    </w:r>
                  </w:p>
                </w:txbxContent>
              </v:textbox>
            </v:rect>
            <v:line id="_x0000_s3818" style="position:absolute" from="617,1933" to="9327,1933" strokeweight=".5pt"/>
            <v:line id="_x0000_s3819" style="position:absolute;flip:y" from="793,3508" to="793,3535" strokeweight=".5pt"/>
            <v:line id="_x0000_s3820" style="position:absolute;flip:y" from="793,1924" to="793,1952" strokeweight=".5pt"/>
            <v:line id="_x0000_s3821" style="position:absolute;flip:y" from="969,3508" to="969,3535" strokeweight=".5pt"/>
            <v:line id="_x0000_s3822" style="position:absolute;flip:y" from="969,1924" to="969,1952" strokeweight=".5pt"/>
            <v:line id="_x0000_s3823" style="position:absolute;flip:y" from="1135,3508" to="1135,3535" strokeweight=".5pt"/>
            <v:line id="_x0000_s3824" style="position:absolute;flip:y" from="1135,1924" to="1135,1952" strokeweight=".5pt"/>
            <v:line id="_x0000_s3825" style="position:absolute;flip:y" from="1312,3508" to="1312,3535" strokeweight=".5pt"/>
            <v:line id="_x0000_s3826" style="position:absolute;flip:y" from="1312,1924" to="1312,1952" strokeweight=".5pt"/>
            <v:line id="_x0000_s3827" style="position:absolute;flip:y" from="1664,3508" to="1664,3535" strokeweight=".5pt"/>
            <v:line id="_x0000_s3828" style="position:absolute;flip:y" from="1664,1924" to="1664,1952" strokeweight=".5pt"/>
            <v:line id="_x0000_s3829" style="position:absolute;flip:y" from="1840,3508" to="1840,3535" strokeweight=".5pt"/>
            <v:line id="_x0000_s3830" style="position:absolute;flip:y" from="1840,1924" to="1840,1952" strokeweight=".5pt"/>
            <v:line id="_x0000_s3831" style="position:absolute;flip:y" from="2006,3508" to="2006,3535" strokeweight=".5pt"/>
            <v:line id="_x0000_s3832" style="position:absolute;flip:y" from="2006,1924" to="2006,1952" strokeweight=".5pt"/>
            <v:line id="_x0000_s3833" style="position:absolute;flip:y" from="2183,3508" to="2183,3535" strokeweight=".5pt"/>
            <v:line id="_x0000_s3834" style="position:absolute;flip:y" from="2183,1924" to="2183,1952" strokeweight=".5pt"/>
            <v:line id="_x0000_s3835" style="position:absolute;flip:y" from="2535,3508" to="2535,3535" strokeweight=".5pt"/>
            <v:line id="_x0000_s3836" style="position:absolute;flip:y" from="2535,1924" to="2535,1952" strokeweight=".5pt"/>
            <v:line id="_x0000_s3837" style="position:absolute;flip:y" from="2711,3508" to="2711,3535" strokeweight=".5pt"/>
            <v:line id="_x0000_s3838" style="position:absolute;flip:y" from="2711,1924" to="2711,1952" strokeweight=".5pt"/>
            <v:line id="_x0000_s3839" style="position:absolute;flip:y" from="2878,3508" to="2878,3535" strokeweight=".5pt"/>
            <v:line id="_x0000_s3840" style="position:absolute;flip:y" from="2878,1924" to="2878,1952" strokeweight=".5pt"/>
            <v:line id="_x0000_s3841" style="position:absolute;flip:y" from="3054,3508" to="3054,3535" strokeweight=".5pt"/>
            <v:line id="_x0000_s3842" style="position:absolute;flip:y" from="3054,1924" to="3054,1952" strokeweight=".5pt"/>
            <v:line id="_x0000_s3843" style="position:absolute;flip:y" from="3406,3508" to="3406,3535" strokeweight=".5pt"/>
            <v:line id="_x0000_s3844" style="position:absolute;flip:y" from="3406,1924" to="3406,1952" strokeweight=".5pt"/>
            <v:line id="_x0000_s3845" style="position:absolute;flip:y" from="3582,3508" to="3582,3535" strokeweight=".5pt"/>
            <v:line id="_x0000_s3846" style="position:absolute;flip:y" from="3582,1924" to="3582,1952" strokeweight=".5pt"/>
            <v:line id="_x0000_s3847" style="position:absolute;flip:y" from="3749,3508" to="3749,3535" strokeweight=".5pt"/>
            <v:line id="_x0000_s3848" style="position:absolute;flip:y" from="3749,1924" to="3749,1952" strokeweight=".5pt"/>
            <v:line id="_x0000_s3849" style="position:absolute;flip:y" from="3925,3508" to="3925,3535" strokeweight=".5pt"/>
            <v:line id="_x0000_s3850" style="position:absolute;flip:y" from="3925,1924" to="3925,1952" strokeweight=".5pt"/>
            <v:line id="_x0000_s3851" style="position:absolute;flip:y" from="4277,3508" to="4277,3535" strokeweight=".5pt"/>
            <v:line id="_x0000_s3852" style="position:absolute;flip:y" from="4277,1924" to="4277,1952" strokeweight=".5pt"/>
            <v:line id="_x0000_s3853" style="position:absolute;flip:y" from="4453,3508" to="4453,3535" strokeweight=".5pt"/>
            <v:line id="_x0000_s3854" style="position:absolute;flip:y" from="4453,1924" to="4453,1952" strokeweight=".5pt"/>
            <v:line id="_x0000_s3855" style="position:absolute;flip:y" from="4620,3508" to="4620,3535" strokeweight=".5pt"/>
            <v:line id="_x0000_s3856" style="position:absolute;flip:y" from="4620,1924" to="4620,1952" strokeweight=".5pt"/>
            <v:line id="_x0000_s3857" style="position:absolute;flip:y" from="4796,3508" to="4796,3535" strokeweight=".5pt"/>
            <v:line id="_x0000_s3858" style="position:absolute;flip:y" from="4796,1924" to="4796,1952" strokeweight=".5pt"/>
            <v:line id="_x0000_s3859" style="position:absolute;flip:y" from="5148,3508" to="5148,3535" strokeweight=".5pt"/>
            <v:line id="_x0000_s3860" style="position:absolute;flip:y" from="5148,1924" to="5148,1952" strokeweight=".5pt"/>
            <v:line id="_x0000_s3861" style="position:absolute;flip:y" from="5324,3508" to="5324,3535" strokeweight=".5pt"/>
            <v:line id="_x0000_s3862" style="position:absolute;flip:y" from="5324,1924" to="5324,1952" strokeweight=".5pt"/>
            <v:line id="_x0000_s3863" style="position:absolute;flip:y" from="5491,3508" to="5491,3535" strokeweight=".5pt"/>
            <v:line id="_x0000_s3864" style="position:absolute;flip:y" from="5491,1924" to="5491,1952" strokeweight=".5pt"/>
            <v:line id="_x0000_s3865" style="position:absolute;flip:y" from="5667,3508" to="5667,3535" strokeweight=".5pt"/>
            <v:line id="_x0000_s3866" style="position:absolute;flip:y" from="5667,1924" to="5667,1952" strokeweight=".5pt"/>
            <v:line id="_x0000_s3867" style="position:absolute;flip:y" from="6019,3508" to="6019,3535" strokeweight=".5pt"/>
            <v:line id="_x0000_s3868" style="position:absolute;flip:y" from="6019,1924" to="6019,1952" strokeweight=".5pt"/>
            <v:line id="_x0000_s3869" style="position:absolute;flip:y" from="6195,3508" to="6195,3535" strokeweight=".5pt"/>
            <v:line id="_x0000_s3870" style="position:absolute;flip:y" from="6195,1924" to="6195,1952" strokeweight=".5pt"/>
            <v:line id="_x0000_s3871" style="position:absolute;flip:y" from="6362,3508" to="6362,3535" strokeweight=".5pt"/>
            <v:line id="_x0000_s3872" style="position:absolute;flip:y" from="6362,1924" to="6362,1952" strokeweight=".5pt"/>
            <v:line id="_x0000_s3873" style="position:absolute;flip:y" from="6538,3508" to="6538,3535" strokeweight=".5pt"/>
            <v:line id="_x0000_s3874" style="position:absolute;flip:y" from="6538,1924" to="6538,1952" strokeweight=".5pt"/>
            <v:line id="_x0000_s3875" style="position:absolute;flip:y" from="6890,3508" to="6890,3535" strokeweight=".5pt"/>
            <v:line id="_x0000_s3876" style="position:absolute;flip:y" from="6890,1924" to="6890,1952" strokeweight=".5pt"/>
            <v:line id="_x0000_s3877" style="position:absolute;flip:y" from="7066,3508" to="7066,3535" strokeweight=".5pt"/>
            <v:line id="_x0000_s3878" style="position:absolute;flip:y" from="7066,1924" to="7066,1952" strokeweight=".5pt"/>
            <v:line id="_x0000_s3879" style="position:absolute;flip:y" from="7233,3508" to="7233,3535" strokeweight=".5pt"/>
            <v:line id="_x0000_s3880" style="position:absolute;flip:y" from="7233,1924" to="7233,1952" strokeweight=".5pt"/>
            <v:line id="_x0000_s3881" style="position:absolute;flip:y" from="7409,3508" to="7409,3535" strokeweight=".5pt"/>
            <v:line id="_x0000_s3882" style="position:absolute;flip:y" from="7409,1924" to="7409,1952" strokeweight=".5pt"/>
            <v:line id="_x0000_s3883" style="position:absolute;flip:y" from="7761,3508" to="7761,3535" strokeweight=".5pt"/>
            <v:line id="_x0000_s3884" style="position:absolute;flip:y" from="7761,1924" to="7761,1952" strokeweight=".5pt"/>
            <v:line id="_x0000_s3885" style="position:absolute;flip:y" from="7938,3508" to="7938,3535" strokeweight=".5pt"/>
            <v:line id="_x0000_s3886" style="position:absolute;flip:y" from="7938,1924" to="7938,1952" strokeweight=".5pt"/>
            <v:line id="_x0000_s3887" style="position:absolute;flip:y" from="8104,3508" to="8104,3535" strokeweight=".5pt"/>
            <v:line id="_x0000_s3888" style="position:absolute;flip:y" from="8104,1924" to="8104,1952" strokeweight=".5pt"/>
            <v:line id="_x0000_s3889" style="position:absolute;flip:y" from="8280,3508" to="8280,3535" strokeweight=".5pt"/>
            <v:line id="_x0000_s3890" style="position:absolute;flip:y" from="8280,1924" to="8280,1952" strokeweight=".5pt"/>
            <v:line id="_x0000_s3891" style="position:absolute;flip:y" from="8632,3508" to="8632,3535" strokeweight=".5pt"/>
            <v:line id="_x0000_s3892" style="position:absolute;flip:y" from="8632,1924" to="8632,1952" strokeweight=".5pt"/>
            <v:line id="_x0000_s3893" style="position:absolute;flip:y" from="8809,3508" to="8809,3535" strokeweight=".5pt"/>
            <v:line id="_x0000_s3894" style="position:absolute;flip:y" from="8809,1924" to="8809,1952" strokeweight=".5pt"/>
            <v:line id="_x0000_s3895" style="position:absolute;flip:y" from="8975,3508" to="8975,3535" strokeweight=".5pt"/>
            <v:line id="_x0000_s3896" style="position:absolute;flip:y" from="8975,1924" to="8975,1952" strokeweight=".5pt"/>
            <v:line id="_x0000_s3897" style="position:absolute;flip:y" from="9151,3508" to="9151,3535" strokeweight=".5pt"/>
            <v:line id="_x0000_s3898" style="position:absolute;flip:y" from="9151,1924" to="9151,1952" strokeweight=".5pt"/>
            <v:rect id="_x0000_s3899" style="position:absolute;left:558;top:3600;width:10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0s</w:t>
                    </w:r>
                  </w:p>
                </w:txbxContent>
              </v:textbox>
            </v:rect>
            <v:line id="_x0000_s3900" style="position:absolute;flip:y" from="617,3526" to="617,3572" strokeweight=".5pt"/>
            <v:rect id="_x0000_s3901" style="position:absolute;left:1390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1ms</w:t>
                    </w:r>
                  </w:p>
                </w:txbxContent>
              </v:textbox>
            </v:rect>
            <v:line id="_x0000_s3902" style="position:absolute;flip:y" from="1488,3526" to="1488,3572" strokeweight=".5pt"/>
            <v:rect id="_x0000_s3903" style="position:absolute;left:2261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2ms</w:t>
                    </w:r>
                  </w:p>
                </w:txbxContent>
              </v:textbox>
            </v:rect>
            <v:line id="_x0000_s3904" style="position:absolute;flip:y" from="2359,3526" to="2359,3572" strokeweight=".5pt"/>
            <v:rect id="_x0000_s3905" style="position:absolute;left:3132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3ms</w:t>
                    </w:r>
                  </w:p>
                </w:txbxContent>
              </v:textbox>
            </v:rect>
            <v:line id="_x0000_s3906" style="position:absolute;flip:y" from="3230,3526" to="3230,3572" strokeweight=".5pt"/>
            <v:rect id="_x0000_s3907" style="position:absolute;left:4003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4ms</w:t>
                    </w:r>
                  </w:p>
                </w:txbxContent>
              </v:textbox>
            </v:rect>
            <v:line id="_x0000_s3908" style="position:absolute;flip:y" from="4101,3526" to="4101,3572" strokeweight=".5pt"/>
            <v:rect id="_x0000_s3909" style="position:absolute;left:4874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5ms</w:t>
                    </w:r>
                  </w:p>
                </w:txbxContent>
              </v:textbox>
            </v:rect>
            <v:line id="_x0000_s3910" style="position:absolute;flip:y" from="4972,3526" to="4972,3572" strokeweight=".5pt"/>
            <v:rect id="_x0000_s3911" style="position:absolute;left:5745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6ms</w:t>
                    </w:r>
                  </w:p>
                </w:txbxContent>
              </v:textbox>
            </v:rect>
            <v:line id="_x0000_s3912" style="position:absolute;flip:y" from="5843,3526" to="5843,3572" strokeweight=".5pt"/>
            <v:rect id="_x0000_s3913" style="position:absolute;left:6616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7ms</w:t>
                    </w:r>
                  </w:p>
                </w:txbxContent>
              </v:textbox>
            </v:rect>
            <v:line id="_x0000_s3914" style="position:absolute;flip:y" from="6714,3526" to="6714,3572" strokeweight=".5pt"/>
            <v:rect id="_x0000_s3915" style="position:absolute;left:7487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8ms</w:t>
                    </w:r>
                  </w:p>
                </w:txbxContent>
              </v:textbox>
            </v:rect>
            <v:line id="_x0000_s3916" style="position:absolute;flip:y" from="7585,3526" to="7585,3572" strokeweight=".5pt"/>
            <v:rect id="_x0000_s3917" style="position:absolute;left:8358;top:3600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9ms</w:t>
                    </w:r>
                  </w:p>
                </w:txbxContent>
              </v:textbox>
            </v:rect>
            <v:line id="_x0000_s3918" style="position:absolute;flip:y" from="8456,3526" to="8456,3572" strokeweight=".5pt"/>
            <v:rect id="_x0000_s3919" style="position:absolute;left:9063;top:3600;width:22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10ms</w:t>
                    </w:r>
                  </w:p>
                </w:txbxContent>
              </v:textbox>
            </v:rect>
            <v:line id="_x0000_s3920" style="position:absolute;flip:y" from="9327,3526" to="9327,3572" strokeweight=".5pt"/>
            <v:rect id="_x0000_s3921" style="position:absolute;top:3729;width:9396;height:129" filled="f" stroked="f"/>
            <v:rect id="_x0000_s3922" style="position:absolute;left:626;top:3784;width:59;height:37" filled="f" stroked="f"/>
            <v:line id="_x0000_s3923" style="position:absolute;flip:y" from="675,3784" to="675,3821" strokecolor="#a00" strokeweight=".5pt"/>
            <v:line id="_x0000_s3924" style="position:absolute;flip:x" from="636,3784" to="675,3784" strokecolor="#a00" strokeweight=".5pt"/>
            <v:line id="_x0000_s3925" style="position:absolute" from="636,3784" to="636,3821" strokecolor="#a00" strokeweight=".5pt"/>
            <v:line id="_x0000_s3926" style="position:absolute" from="636,3821" to="675,3821" strokecolor="#a00" strokeweight=".5pt"/>
            <v:rect id="_x0000_s3927" style="position:absolute;left:754;top:3729;width:16;height:3;mso-wrap-style:none" filled="f" stroked="f">
              <v:textbox style="mso-fit-shape-to-text:t" inset="0,0,0,0">
                <w:txbxContent>
                  <w:p w:rsidR="001932F2" w:rsidRDefault="001932F2">
                    <w:proofErr w:type="gramStart"/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V(</w:t>
                    </w:r>
                    <w:proofErr w:type="gramEnd"/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B)</w:t>
                    </w:r>
                  </w:p>
                </w:txbxContent>
              </v:textbox>
            </v:rect>
            <v:line id="_x0000_s3928" style="position:absolute;flip:y" from="9327,1933" to="9327,3535" strokeweight=".5pt"/>
            <v:line id="_x0000_s3929" style="position:absolute" from="617,3333" to="646,3333" strokeweight=".5pt"/>
            <v:line id="_x0000_s3930" style="position:absolute" from="9308,3333" to="9337,3333" strokeweight=".5pt"/>
            <v:line id="_x0000_s3931" style="position:absolute" from="617,3130" to="646,3130" strokeweight=".5pt"/>
            <v:line id="_x0000_s3932" style="position:absolute" from="9308,3130" to="9337,3130" strokeweight=".5pt"/>
            <v:line id="_x0000_s3933" style="position:absolute" from="617,2937" to="646,2937" strokeweight=".5pt"/>
            <v:line id="_x0000_s3934" style="position:absolute" from="9308,2937" to="9337,2937" strokeweight=".5pt"/>
            <v:line id="_x0000_s3935" style="position:absolute" from="617,2532" to="646,2532" strokeweight=".5pt"/>
            <v:line id="_x0000_s3936" style="position:absolute" from="9308,2532" to="9337,2532" strokeweight=".5pt"/>
            <v:line id="_x0000_s3937" style="position:absolute" from="617,2329" to="646,2329" strokeweight=".5pt"/>
            <v:line id="_x0000_s3938" style="position:absolute" from="9308,2329" to="9337,2329" strokeweight=".5pt"/>
            <v:line id="_x0000_s3939" style="position:absolute" from="617,2136" to="646,2136" strokeweight=".5pt"/>
            <v:line id="_x0000_s3940" style="position:absolute" from="9308,2136" to="9337,2136" strokeweight=".5pt"/>
            <v:rect id="_x0000_s3941" style="position:absolute;left:215;top:3471;width:20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-2.0V</w:t>
                    </w:r>
                  </w:p>
                </w:txbxContent>
              </v:textbox>
            </v:rect>
            <v:line id="_x0000_s3942" style="position:absolute" from="577,3535" to="626,3535" strokeweight=".5pt"/>
            <v:rect id="_x0000_s3943" style="position:absolute;left:421;top:2670;width:10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0V</w:t>
                    </w:r>
                  </w:p>
                </w:txbxContent>
              </v:textbox>
            </v:rect>
            <v:line id="_x0000_s3944" style="position:absolute" from="577,2734" to="626,2734" strokeweight=".5pt"/>
            <v:rect id="_x0000_s3945" style="position:absolute;left:284;top:1869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2.0V</w:t>
                    </w:r>
                  </w:p>
                </w:txbxContent>
              </v:textbox>
            </v:rect>
            <v:line id="_x0000_s3946" style="position:absolute" from="577,1933" to="626,1933" strokeweight=".5pt"/>
            <v:line id="_x0000_s3947" style="position:absolute;flip:y" from="617,1933" to="617,3535" strokeweight=".5pt"/>
            <v:shape id="_x0000_s3948" style="position:absolute;left:617;top:1952;width:8710;height:1565" coordsize="8710,1565" path="m,377r,-9l,341,,294,9,239r,-55l9,92r,-9l9,64r,-9l9,46r,-9l9,27r,-9l9,9r10,l19,,29,,39,,49,,68,r49,l127,r19,l156,r10,l166,9r,18l176,110r,231l176,368r,55l176,515r10,93l186,755r,258l195,1501r,9l195,1519r,9l195,1537r,10l195,1556r10,l205,1565r10,l225,1565r10,l254,1565r49,l391,1565r176,l577,1565r10,l597,1565r9,-9l616,1473r,-313l616,1114r,-74l626,884r,-148l626,488,636,46r,-9l636,27r,-9l636,9,646,r9,l665,r10,l714,r59,l890,r20,l959,r10,l988,r30,l1037,r10,l1057,18r9,378l1066,690r,286l1076,1031r,110l1076,1335r,166l1076,1510r,9l1076,1528r,9l1086,1547r,9l1086,1565r10,l1106,1565r19,l1145,1565r49,l1282,1565r176,l1468,1565r10,l1487,1565r10,-18l1497,1261r10,-387l1507,506r,-55l1517,331r,-202l1517,110r,-36l1517,55r,-18l1517,27r,-9l1526,9r,-9l1536,r10,l1556,r19,l1624,r88,l1889,r19,l1918,r10,l1938,9r,18l1947,304r,396l1957,1114r,405l1957,1528r10,9l1967,1547r,9l1967,1565r10,l1986,1565r20,l2026,1565r49,l2172,1565r167,l2349,1565r9,l2368,1565r10,-9l2378,1418r10,-267l2388,1114r,-65l2388,921r,-102l2388,608r10,-369l2398,175r,-19l2398,129r,-46l2398,55r,-9l2398,37r,-10l2398,18r9,l2407,9r,-9l2417,r10,l2437,r19,l2495,r69,l2721,r19,l2789,r10,l2809,r9,27l2828,534r10,525l2838,1132r,157l2838,1408r,37l2838,1464r,9l2838,1491r10,19l2848,1519r,9l2848,1537r,10l2848,1556r,9l2858,1565r9,l2877,1565r10,l2916,1565r59,l3083,1565r19,l3141,1565r88,l3239,1565r20,-9l3278,967r,-139l3278,534r10,-147l3288,193r,-37l3288,101r,-9l3288,83r,-19l3288,55r,-18l3288,27r10,-9l3298,9r,-9l3308,r10,l3327,r30,l3396,r98,l3670,r19,l3699,r10,18l3709,322r10,424l3719,1160r10,359l3729,1528r,9l3729,1547r,9l3738,1556r,9l3748,1565r10,l3778,1565r29,l3875,1565r118,l4022,1565r39,l4071,1565r20,l4101,1565r9,l4120,1565r20,l4149,1556r,-9l4149,1519r10,-184l4159,1169r,-202l4159,764r10,-322l4169,92r,-9l4169,74r,-10l4169,55r,-9l4169,37r10,-10l4179,18r,-9l4179,r10,l4198,r10,l4218,r29,l4306,r118,l4453,r39,l4502,r19,l4561,r19,l4590,9r10,18l4600,64r,203l4600,423r,83l4609,617r,211l4609,1114r10,396l4619,1528r,9l4619,1547r,9l4629,1565r10,l4649,1565r9,l4678,1565r39,l4805,1565r167,l4991,1565r20,l5021,1565r9,l5030,1547r10,-28l5040,1270r,-193l5050,939r,-175l5050,433,5060,55r,-9l5060,37r,-10l5060,18r,-9l5069,r10,l5089,r20,l5138,r49,l5304,r20,l5373,r10,l5402,r49,l5461,r10,l5481,27r9,258l5490,736r10,470l5500,1528r10,28l5510,1565r10,l5529,1565r20,l5569,1565r49,l5715,1565r20,l5774,1565r69,l5862,1565r30,l5901,1565r10,l5921,1565r,-28l5931,1316r10,-488l5941,405r9,-359l5950,9r,-9l5960,r10,l5980,r19,l6029,r68,l6224,r30,l6293,r10,l6322,r10,l6342,r10,l6361,r10,27l6371,285r10,543l6391,1270r,65l6391,1445r,19l6391,1501r,18l6391,1528r,9l6391,1547r10,9l6401,1565r9,l6420,1565r10,l6459,1565r49,l6616,1565r19,l6684,1565r88,l6792,1565r10,l6812,1556r9,-120l6821,1160r,-28l6821,1068r,-138l6821,828r10,-202l6831,267r,-83l6831,166r,-37l6831,120r,-10l6831,83r,-19l6831,46r,-9l6841,27r,-9l6841,9r,-9l6851,r10,l6870,r20,l6939,r88,l7193,r30,l7232,r10,l7252,18r10,276l7262,617r10,294l7272,1105r,368l7281,1501r,18l7281,1528r,9l7281,1547r,9l7291,1565r10,l7311,1565r19,l7360,1565r58,l7536,1565r19,l7604,1565r10,l7634,1565r29,l7673,1565r19,l7702,1547r,-323l7712,764r10,-460l7722,248r,-110l7722,110r,-36l7722,55r,-9l7722,27r,-9l7732,9r,-9l7741,r10,l7761,r10,l7810,r59,l8006,r19,l8074,r10,l8104,r19,l8133,r10,l8143,18r,37l8152,331r,212l8152,792r10,285l8162,1141r,120l8162,1491r,10l8162,1519r,9l8172,1528r,9l8172,1547r,9l8172,1565r10,l8192,1565r9,l8211,1565r30,l8290,1565r97,l8505,1565r19,l8534,1565r10,l8554,1565r10,l8573,1565r10,-9l8593,1418r,-295l8603,838r,-267l8603,313r,-65l8603,120r,-19l8612,64r,-18l8612,37r,-10l8612,18r,-9l8622,r10,l8652,r19,l8710,e" filled="f" strokecolor="#a00" strokeweight=".5pt">
              <v:path arrowok="t"/>
            </v:shape>
            <v:group id="_x0000_s4099" style="position:absolute;left:773;top:1933;width:8466;height:1602" coordorigin="773,1933" coordsize="8466,1602">
              <v:rect id="_x0000_s3949" style="position:absolute;left:773;top:2744;width:59;height:36" filled="f" stroked="f"/>
              <v:line id="_x0000_s3950" style="position:absolute;flip:y" from="822,2744" to="822,2780" strokecolor="#a00" strokeweight=".5pt"/>
              <v:line id="_x0000_s3951" style="position:absolute;flip:x" from="783,2744" to="822,2744" strokecolor="#a00" strokeweight=".5pt"/>
              <v:line id="_x0000_s3952" style="position:absolute" from="783,2744" to="783,2780" strokecolor="#a00" strokeweight=".5pt"/>
              <v:line id="_x0000_s3953" style="position:absolute" from="783,2780" to="822,2780" strokecolor="#a00" strokeweight=".5pt"/>
              <v:rect id="_x0000_s3954" style="position:absolute;left:1204;top:3360;width:59;height:37" filled="f" stroked="f"/>
              <v:line id="_x0000_s3955" style="position:absolute;flip:y" from="1253,3360" to="1253,3397" strokecolor="#a00" strokeweight=".5pt"/>
              <v:line id="_x0000_s3956" style="position:absolute;flip:x" from="1214,3360" to="1253,3360" strokecolor="#a00" strokeweight=".5pt"/>
              <v:line id="_x0000_s3957" style="position:absolute" from="1214,3360" to="1214,3397" strokecolor="#a00" strokeweight=".5pt"/>
              <v:line id="_x0000_s3958" style="position:absolute" from="1214,3397" to="1253,3397" strokecolor="#a00" strokeweight=".5pt"/>
              <v:rect id="_x0000_s3959" style="position:absolute;left:1223;top:2099;width:59;height:37" filled="f" stroked="f"/>
              <v:line id="_x0000_s3960" style="position:absolute;flip:y" from="1272,2099" to="1272,2136" strokecolor="#a00" strokeweight=".5pt"/>
              <v:line id="_x0000_s3961" style="position:absolute;flip:x" from="1233,2099" to="1272,2099" strokecolor="#a00" strokeweight=".5pt"/>
              <v:line id="_x0000_s3962" style="position:absolute" from="1233,2099" to="1233,2136" strokecolor="#a00" strokeweight=".5pt"/>
              <v:line id="_x0000_s3963" style="position:absolute" from="1233,2136" to="1272,2136" strokecolor="#a00" strokeweight=".5pt"/>
              <v:rect id="_x0000_s3964" style="position:absolute;left:1654;top:2652;width:59;height:36" filled="f" stroked="f"/>
              <v:line id="_x0000_s3965" style="position:absolute;flip:y" from="1703,2652" to="1703,2688" strokecolor="#a00" strokeweight=".5pt"/>
              <v:line id="_x0000_s3966" style="position:absolute;flip:x" from="1664,2652" to="1703,2652" strokecolor="#a00" strokeweight=".5pt"/>
              <v:line id="_x0000_s3967" style="position:absolute" from="1664,2652" to="1664,2688" strokecolor="#a00" strokeweight=".5pt"/>
              <v:line id="_x0000_s3968" style="position:absolute" from="1664,2688" to="1703,2688" strokecolor="#a00" strokeweight=".5pt"/>
              <v:rect id="_x0000_s3969" style="position:absolute;left:2085;top:3462;width:58;height:37" filled="f" stroked="f"/>
              <v:line id="_x0000_s3970" style="position:absolute;flip:y" from="2134,3462" to="2134,3499" strokecolor="#a00" strokeweight=".5pt"/>
              <v:line id="_x0000_s3971" style="position:absolute;flip:x" from="2095,3462" to="2134,3462" strokecolor="#a00" strokeweight=".5pt"/>
              <v:line id="_x0000_s3972" style="position:absolute" from="2095,3462" to="2095,3499" strokecolor="#a00" strokeweight=".5pt"/>
              <v:line id="_x0000_s3973" style="position:absolute" from="2095,3499" to="2134,3499" strokecolor="#a00" strokeweight=".5pt"/>
              <v:rect id="_x0000_s3974" style="position:absolute;left:2104;top:2200;width:59;height:37" filled="f" stroked="f"/>
              <v:line id="_x0000_s3975" style="position:absolute;flip:y" from="2153,2200" to="2153,2237" strokecolor="#a00" strokeweight=".5pt"/>
              <v:line id="_x0000_s3976" style="position:absolute;flip:x" from="2114,2200" to="2153,2200" strokecolor="#a00" strokeweight=".5pt"/>
              <v:line id="_x0000_s3977" style="position:absolute" from="2114,2200" to="2114,2237" strokecolor="#a00" strokeweight=".5pt"/>
              <v:line id="_x0000_s3978" style="position:absolute" from="2114,2237" to="2153,2237" strokecolor="#a00" strokeweight=".5pt"/>
              <v:rect id="_x0000_s3979" style="position:absolute;left:2535;top:2550;width:59;height:37" filled="f" stroked="f"/>
              <v:line id="_x0000_s3980" style="position:absolute;flip:y" from="2584,2550" to="2584,2587" strokecolor="#a00" strokeweight=".5pt"/>
              <v:line id="_x0000_s3981" style="position:absolute;flip:x" from="2545,2550" to="2584,2550" strokecolor="#a00" strokeweight=".5pt"/>
              <v:line id="_x0000_s3982" style="position:absolute" from="2545,2550" to="2545,2587" strokecolor="#a00" strokeweight=".5pt"/>
              <v:line id="_x0000_s3983" style="position:absolute" from="2545,2587" to="2584,2587" strokecolor="#a00" strokeweight=".5pt"/>
              <v:rect id="_x0000_s3984" style="position:absolute;left:2887;top:3499;width:59;height:36" filled="f" stroked="f"/>
              <v:line id="_x0000_s3985" style="position:absolute;flip:y" from="2936,3499" to="2936,3535" strokecolor="#a00" strokeweight=".5pt"/>
              <v:line id="_x0000_s3986" style="position:absolute;flip:x" from="2897,3499" to="2936,3499" strokecolor="#a00" strokeweight=".5pt"/>
              <v:line id="_x0000_s3987" style="position:absolute" from="2897,3499" to="2897,3535" strokecolor="#a00" strokeweight=".5pt"/>
              <v:line id="_x0000_s3988" style="position:absolute" from="2897,3535" to="2936,3535" strokecolor="#a00" strokeweight=".5pt"/>
              <v:rect id="_x0000_s3989" style="position:absolute;left:2985;top:2302;width:59;height:37" filled="f" stroked="f"/>
              <v:line id="_x0000_s3990" style="position:absolute;flip:y" from="3034,2302" to="3034,2339" strokecolor="#a00" strokeweight=".5pt"/>
              <v:line id="_x0000_s3991" style="position:absolute;flip:x" from="2995,2302" to="3034,2302" strokecolor="#a00" strokeweight=".5pt"/>
              <v:line id="_x0000_s3992" style="position:absolute" from="2995,2302" to="2995,2339" strokecolor="#a00" strokeweight=".5pt"/>
              <v:line id="_x0000_s3993" style="position:absolute" from="2995,2339" to="3034,2339" strokecolor="#a00" strokeweight=".5pt"/>
              <v:rect id="_x0000_s3994" style="position:absolute;left:3416;top:2440;width:59;height:37" filled="f" stroked="f"/>
              <v:line id="_x0000_s3995" style="position:absolute;flip:y" from="3465,2440" to="3465,2477" strokecolor="#a00" strokeweight=".5pt"/>
              <v:line id="_x0000_s3996" style="position:absolute;flip:x" from="3426,2440" to="3465,2440" strokecolor="#a00" strokeweight=".5pt"/>
              <v:line id="_x0000_s3997" style="position:absolute" from="3426,2440" to="3426,2477" strokecolor="#a00" strokeweight=".5pt"/>
              <v:line id="_x0000_s3998" style="position:absolute" from="3426,2477" to="3465,2477" strokecolor="#a00" strokeweight=".5pt"/>
              <v:rect id="_x0000_s3999" style="position:absolute;left:3660;top:3499;width:59;height:36" filled="f" stroked="f"/>
              <v:line id="_x0000_s4000" style="position:absolute;flip:y" from="3709,3499" to="3709,3535" strokecolor="#a00" strokeweight=".5pt"/>
              <v:line id="_x0000_s4001" style="position:absolute;flip:x" from="3670,3499" to="3709,3499" strokecolor="#a00" strokeweight=".5pt"/>
              <v:line id="_x0000_s4002" style="position:absolute" from="3670,3499" to="3670,3535" strokecolor="#a00" strokeweight=".5pt"/>
              <v:line id="_x0000_s4003" style="position:absolute" from="3670,3535" to="3709,3535" strokecolor="#a00" strokeweight=".5pt"/>
              <v:rect id="_x0000_s4004" style="position:absolute;left:3866;top:2403;width:59;height:37" filled="f" stroked="f"/>
              <v:line id="_x0000_s4005" style="position:absolute;flip:y" from="3915,2403" to="3915,2440" strokecolor="#a00" strokeweight=".5pt"/>
              <v:line id="_x0000_s4006" style="position:absolute;flip:x" from="3876,2403" to="3915,2403" strokecolor="#a00" strokeweight=".5pt"/>
              <v:line id="_x0000_s4007" style="position:absolute" from="3876,2403" to="3876,2440" strokecolor="#a00" strokeweight=".5pt"/>
              <v:line id="_x0000_s4008" style="position:absolute" from="3876,2440" to="3915,2440" strokecolor="#a00" strokeweight=".5pt"/>
              <v:rect id="_x0000_s4009" style="position:absolute;left:4297;top:2348;width:58;height:37" filled="f" stroked="f"/>
              <v:line id="_x0000_s4010" style="position:absolute;flip:y" from="4346,2348" to="4346,2385" strokecolor="#a00" strokeweight=".5pt"/>
              <v:line id="_x0000_s4011" style="position:absolute;flip:x" from="4306,2348" to="4346,2348" strokecolor="#a00" strokeweight=".5pt"/>
              <v:line id="_x0000_s4012" style="position:absolute" from="4306,2348" to="4306,2385" strokecolor="#a00" strokeweight=".5pt"/>
              <v:line id="_x0000_s4013" style="position:absolute" from="4306,2385" to="4346,2385" strokecolor="#a00" strokeweight=".5pt"/>
              <v:rect id="_x0000_s4014" style="position:absolute;left:4434;top:3499;width:58;height:36" filled="f" stroked="f"/>
              <v:line id="_x0000_s4015" style="position:absolute;flip:y" from="4483,3499" to="4483,3535" strokecolor="#a00" strokeweight=".5pt"/>
              <v:line id="_x0000_s4016" style="position:absolute;flip:x" from="4443,3499" to="4483,3499" strokecolor="#a00" strokeweight=".5pt"/>
              <v:line id="_x0000_s4017" style="position:absolute" from="4443,3499" to="4443,3535" strokecolor="#a00" strokeweight=".5pt"/>
              <v:line id="_x0000_s4018" style="position:absolute" from="4443,3535" to="4483,3535" strokecolor="#a00" strokeweight=".5pt"/>
              <v:rect id="_x0000_s4019" style="position:absolute;left:4757;top:2513;width:58;height:37" filled="f" stroked="f"/>
              <v:line id="_x0000_s4020" style="position:absolute;flip:y" from="4806,2513" to="4806,2550" strokecolor="#a00" strokeweight=".5pt"/>
              <v:line id="_x0000_s4021" style="position:absolute;flip:x" from="4766,2513" to="4806,2513" strokecolor="#a00" strokeweight=".5pt"/>
              <v:line id="_x0000_s4022" style="position:absolute" from="4766,2513" to="4766,2550" strokecolor="#a00" strokeweight=".5pt"/>
              <v:line id="_x0000_s4023" style="position:absolute" from="4766,2550" to="4806,2550" strokecolor="#a00" strokeweight=".5pt"/>
              <v:rect id="_x0000_s4024" style="position:absolute;left:5187;top:2237;width:59;height:37" filled="f" stroked="f"/>
              <v:line id="_x0000_s4025" style="position:absolute;flip:y" from="5236,2237" to="5236,2274" strokecolor="#a00" strokeweight=".5pt"/>
              <v:line id="_x0000_s4026" style="position:absolute;flip:x" from="5197,2237" to="5236,2237" strokecolor="#a00" strokeweight=".5pt"/>
              <v:line id="_x0000_s4027" style="position:absolute" from="5197,2237" to="5197,2274" strokecolor="#a00" strokeweight=".5pt"/>
              <v:line id="_x0000_s4028" style="position:absolute" from="5197,2274" to="5236,2274" strokecolor="#a00" strokeweight=".5pt"/>
              <v:rect id="_x0000_s4029" style="position:absolute;left:5217;top:3499;width:58;height:36" filled="f" stroked="f"/>
              <v:line id="_x0000_s4030" style="position:absolute;flip:y" from="5266,3499" to="5266,3535" strokecolor="#a00" strokeweight=".5pt"/>
              <v:line id="_x0000_s4031" style="position:absolute;flip:x" from="5226,3499" to="5266,3499" strokecolor="#a00" strokeweight=".5pt"/>
              <v:line id="_x0000_s4032" style="position:absolute" from="5226,3499" to="5226,3535" strokecolor="#a00" strokeweight=".5pt"/>
              <v:line id="_x0000_s4033" style="position:absolute" from="5226,3535" to="5266,3535" strokecolor="#a00" strokeweight=".5pt"/>
              <v:rect id="_x0000_s4034" style="position:absolute;left:5638;top:2615;width:58;height:37" filled="f" stroked="f"/>
              <v:line id="_x0000_s4035" style="position:absolute;flip:y" from="5686,2615" to="5686,2652" strokecolor="#a00" strokeweight=".5pt"/>
              <v:line id="_x0000_s4036" style="position:absolute;flip:x" from="5647,2615" to="5686,2615" strokecolor="#a00" strokeweight=".5pt"/>
              <v:line id="_x0000_s4037" style="position:absolute" from="5647,2615" to="5647,2652" strokecolor="#a00" strokeweight=".5pt"/>
              <v:line id="_x0000_s4038" style="position:absolute" from="5647,2652" to="5686,2652" strokecolor="#a00" strokeweight=".5pt"/>
              <v:rect id="_x0000_s4039" style="position:absolute;left:6078;top:2136;width:59;height:37" filled="f" stroked="f"/>
              <v:line id="_x0000_s4040" style="position:absolute;flip:y" from="6127,2136" to="6127,2173" strokecolor="#a00" strokeweight=".5pt"/>
              <v:line id="_x0000_s4041" style="position:absolute;flip:x" from="6088,2136" to="6127,2136" strokecolor="#a00" strokeweight=".5pt"/>
              <v:line id="_x0000_s4042" style="position:absolute" from="6088,2136" to="6088,2173" strokecolor="#a00" strokeweight=".5pt"/>
              <v:line id="_x0000_s4043" style="position:absolute" from="6088,2173" to="6127,2173" strokecolor="#a00" strokeweight=".5pt"/>
              <v:rect id="_x0000_s4044" style="position:absolute;left:6088;top:3407;width:58;height:36" filled="f" stroked="f"/>
              <v:line id="_x0000_s4045" style="position:absolute;flip:y" from="6137,3407" to="6137,3443" strokecolor="#a00" strokeweight=".5pt"/>
              <v:line id="_x0000_s4046" style="position:absolute;flip:x" from="6098,3407" to="6137,3407" strokecolor="#a00" strokeweight=".5pt"/>
              <v:line id="_x0000_s4047" style="position:absolute" from="6098,3407" to="6098,3443" strokecolor="#a00" strokeweight=".5pt"/>
              <v:line id="_x0000_s4048" style="position:absolute" from="6098,3443" to="6137,3443" strokecolor="#a00" strokeweight=".5pt"/>
              <v:rect id="_x0000_s4049" style="position:absolute;left:6528;top:2716;width:59;height:37" filled="f" stroked="f"/>
              <v:line id="_x0000_s4050" style="position:absolute;flip:y" from="6577,2716" to="6577,2753" strokecolor="#a00" strokeweight=".5pt"/>
              <v:line id="_x0000_s4051" style="position:absolute;flip:x" from="6538,2716" to="6577,2716" strokecolor="#a00" strokeweight=".5pt"/>
              <v:line id="_x0000_s4052" style="position:absolute" from="6538,2716" to="6538,2753" strokecolor="#a00" strokeweight=".5pt"/>
              <v:line id="_x0000_s4053" style="position:absolute" from="6538,2753" to="6577,2753" strokecolor="#a00" strokeweight=".5pt"/>
              <v:rect id="_x0000_s4054" style="position:absolute;left:6959;top:2026;width:59;height:36" filled="f" stroked="f"/>
              <v:line id="_x0000_s4055" style="position:absolute;flip:y" from="7008,2026" to="7008,2062" strokecolor="#a00" strokeweight=".5pt"/>
              <v:line id="_x0000_s4056" style="position:absolute;flip:x" from="6969,2026" to="7008,2026" strokecolor="#a00" strokeweight=".5pt"/>
              <v:line id="_x0000_s4057" style="position:absolute" from="6969,2026" to="6969,2062" strokecolor="#a00" strokeweight=".5pt"/>
              <v:line id="_x0000_s4058" style="position:absolute" from="6969,2062" to="7008,2062" strokecolor="#a00" strokeweight=".5pt"/>
              <v:rect id="_x0000_s4059" style="position:absolute;left:6978;top:3296;width:59;height:37" filled="f" stroked="f"/>
              <v:line id="_x0000_s4060" style="position:absolute;flip:y" from="7027,3296" to="7027,3333" strokecolor="#a00" strokeweight=".5pt"/>
              <v:line id="_x0000_s4061" style="position:absolute;flip:x" from="6988,3296" to="7027,3296" strokecolor="#a00" strokeweight=".5pt"/>
              <v:line id="_x0000_s4062" style="position:absolute" from="6988,3296" to="6988,3333" strokecolor="#a00" strokeweight=".5pt"/>
              <v:line id="_x0000_s4063" style="position:absolute" from="6988,3333" to="7027,3333" strokecolor="#a00" strokeweight=".5pt"/>
              <v:rect id="_x0000_s4064" style="position:absolute;left:7409;top:2826;width:59;height:37" filled="f" stroked="f"/>
              <v:line id="_x0000_s4065" style="position:absolute;flip:y" from="7458,2826" to="7458,2863" strokecolor="#a00" strokeweight=".5pt"/>
              <v:line id="_x0000_s4066" style="position:absolute;flip:x" from="7419,2826" to="7458,2826" strokecolor="#a00" strokeweight=".5pt"/>
              <v:line id="_x0000_s4067" style="position:absolute" from="7419,2826" to="7419,2863" strokecolor="#a00" strokeweight=".5pt"/>
              <v:line id="_x0000_s4068" style="position:absolute" from="7419,2863" to="7458,2863" strokecolor="#a00" strokeweight=".5pt"/>
              <v:rect id="_x0000_s4069" style="position:absolute;left:7830;top:1933;width:59;height:37" filled="f" stroked="f"/>
              <v:line id="_x0000_s4070" style="position:absolute;flip:y" from="7879,1933" to="7879,1970" strokecolor="#a00" strokeweight=".5pt"/>
              <v:line id="_x0000_s4071" style="position:absolute;flip:x" from="7840,1933" to="7879,1933" strokecolor="#a00" strokeweight=".5pt"/>
              <v:line id="_x0000_s4072" style="position:absolute" from="7840,1933" to="7840,1970" strokecolor="#a00" strokeweight=".5pt"/>
              <v:line id="_x0000_s4073" style="position:absolute" from="7840,1970" to="7879,1970" strokecolor="#a00" strokeweight=".5pt"/>
              <v:rect id="_x0000_s4074" style="position:absolute;left:7859;top:3195;width:59;height:37" filled="f" stroked="f"/>
              <v:line id="_x0000_s4075" style="position:absolute;flip:y" from="7908,3195" to="7908,3232" strokecolor="#a00" strokeweight=".5pt"/>
              <v:line id="_x0000_s4076" style="position:absolute;flip:x" from="7869,3195" to="7908,3195" strokecolor="#a00" strokeweight=".5pt"/>
              <v:line id="_x0000_s4077" style="position:absolute" from="7869,3195" to="7869,3232" strokecolor="#a00" strokeweight=".5pt"/>
              <v:line id="_x0000_s4078" style="position:absolute" from="7869,3232" to="7908,3232" strokecolor="#a00" strokeweight=".5pt"/>
              <v:rect id="_x0000_s4079" style="position:absolute;left:8300;top:2928;width:58;height:37" filled="f" stroked="f"/>
              <v:line id="_x0000_s4080" style="position:absolute;flip:y" from="8349,2928" to="8349,2965" strokecolor="#a00" strokeweight=".5pt"/>
              <v:line id="_x0000_s4081" style="position:absolute;flip:x" from="8309,2928" to="8349,2928" strokecolor="#a00" strokeweight=".5pt"/>
              <v:line id="_x0000_s4082" style="position:absolute" from="8309,2928" to="8309,2965" strokecolor="#a00" strokeweight=".5pt"/>
              <v:line id="_x0000_s4083" style="position:absolute" from="8309,2965" to="8349,2965" strokecolor="#a00" strokeweight=".5pt"/>
              <v:rect id="_x0000_s4084" style="position:absolute;left:8613;top:1933;width:59;height:37" filled="f" stroked="f"/>
              <v:line id="_x0000_s4085" style="position:absolute;flip:y" from="8662,1933" to="8662,1970" strokecolor="#a00" strokeweight=".5pt"/>
              <v:line id="_x0000_s4086" style="position:absolute;flip:x" from="8623,1933" to="8662,1933" strokecolor="#a00" strokeweight=".5pt"/>
              <v:line id="_x0000_s4087" style="position:absolute" from="8623,1933" to="8623,1970" strokecolor="#a00" strokeweight=".5pt"/>
              <v:line id="_x0000_s4088" style="position:absolute" from="8623,1970" to="8662,1970" strokecolor="#a00" strokeweight=".5pt"/>
              <v:rect id="_x0000_s4089" style="position:absolute;left:8750;top:3084;width:59;height:37" filled="f" stroked="f"/>
              <v:line id="_x0000_s4090" style="position:absolute;flip:y" from="8799,3084" to="8799,3121" strokecolor="#a00" strokeweight=".5pt"/>
              <v:line id="_x0000_s4091" style="position:absolute;flip:x" from="8760,3084" to="8799,3084" strokecolor="#a00" strokeweight=".5pt"/>
              <v:line id="_x0000_s4092" style="position:absolute" from="8760,3084" to="8760,3121" strokecolor="#a00" strokeweight=".5pt"/>
              <v:line id="_x0000_s4093" style="position:absolute" from="8760,3121" to="8799,3121" strokecolor="#a00" strokeweight=".5pt"/>
              <v:rect id="_x0000_s4094" style="position:absolute;left:9181;top:3038;width:58;height:37" filled="f" stroked="f"/>
              <v:line id="_x0000_s4095" style="position:absolute;flip:y" from="9229,3038" to="9229,3075" strokecolor="#a00" strokeweight=".5pt"/>
              <v:line id="_x0000_s4096" style="position:absolute;flip:x" from="9190,3038" to="9229,3038" strokecolor="#a00" strokeweight=".5pt"/>
              <v:line id="_x0000_s4097" style="position:absolute" from="9190,3038" to="9190,3075" strokecolor="#a00" strokeweight=".5pt"/>
              <v:line id="_x0000_s4098" style="position:absolute" from="9190,3075" to="9229,3075" strokecolor="#a00" strokeweight=".5pt"/>
            </v:group>
            <v:line id="_x0000_s4100" style="position:absolute" from="617,1666" to="9327,1666" strokeweight=".5pt"/>
            <v:line id="_x0000_s4101" style="position:absolute" from="617,64" to="9327,64" strokeweight=".5pt"/>
            <v:line id="_x0000_s4102" style="position:absolute;flip:y" from="793,1639" to="793,1666" strokeweight=".5pt"/>
            <v:line id="_x0000_s4103" style="position:absolute;flip:y" from="793,55" to="793,83" strokeweight=".5pt"/>
            <v:line id="_x0000_s4104" style="position:absolute;flip:y" from="969,1639" to="969,1666" strokeweight=".5pt"/>
            <v:line id="_x0000_s4105" style="position:absolute;flip:y" from="969,55" to="969,83" strokeweight=".5pt"/>
            <v:line id="_x0000_s4106" style="position:absolute;flip:y" from="1135,1639" to="1135,1666" strokeweight=".5pt"/>
            <v:line id="_x0000_s4107" style="position:absolute;flip:y" from="1135,55" to="1135,83" strokeweight=".5pt"/>
            <v:line id="_x0000_s4108" style="position:absolute;flip:y" from="1312,1639" to="1312,1666" strokeweight=".5pt"/>
            <v:line id="_x0000_s4109" style="position:absolute;flip:y" from="1312,55" to="1312,83" strokeweight=".5pt"/>
            <v:line id="_x0000_s4110" style="position:absolute;flip:y" from="1664,1639" to="1664,1666" strokeweight=".5pt"/>
            <v:line id="_x0000_s4111" style="position:absolute;flip:y" from="1664,55" to="1664,83" strokeweight=".5pt"/>
            <v:line id="_x0000_s4112" style="position:absolute;flip:y" from="1840,1639" to="1840,1666" strokeweight=".5pt"/>
            <v:line id="_x0000_s4113" style="position:absolute;flip:y" from="1840,55" to="1840,83" strokeweight=".5pt"/>
            <v:line id="_x0000_s4114" style="position:absolute;flip:y" from="2006,1639" to="2006,1666" strokeweight=".5pt"/>
            <v:line id="_x0000_s4115" style="position:absolute;flip:y" from="2006,55" to="2006,83" strokeweight=".5pt"/>
            <v:line id="_x0000_s4116" style="position:absolute;flip:y" from="2183,1639" to="2183,1666" strokeweight=".5pt"/>
            <v:line id="_x0000_s4117" style="position:absolute;flip:y" from="2183,55" to="2183,83" strokeweight=".5pt"/>
            <v:line id="_x0000_s4118" style="position:absolute;flip:y" from="2535,1639" to="2535,1666" strokeweight=".5pt"/>
            <v:line id="_x0000_s4119" style="position:absolute;flip:y" from="2535,55" to="2535,83" strokeweight=".5pt"/>
            <v:line id="_x0000_s4120" style="position:absolute;flip:y" from="2711,1639" to="2711,1666" strokeweight=".5pt"/>
            <v:line id="_x0000_s4121" style="position:absolute;flip:y" from="2711,55" to="2711,83" strokeweight=".5pt"/>
            <v:line id="_x0000_s4122" style="position:absolute;flip:y" from="2878,1639" to="2878,1666" strokeweight=".5pt"/>
            <v:line id="_x0000_s4123" style="position:absolute;flip:y" from="2878,55" to="2878,83" strokeweight=".5pt"/>
            <v:line id="_x0000_s4124" style="position:absolute;flip:y" from="3054,1639" to="3054,1666" strokeweight=".5pt"/>
            <v:line id="_x0000_s4125" style="position:absolute;flip:y" from="3054,55" to="3054,83" strokeweight=".5pt"/>
            <v:line id="_x0000_s4126" style="position:absolute;flip:y" from="3406,1639" to="3406,1666" strokeweight=".5pt"/>
            <v:line id="_x0000_s4127" style="position:absolute;flip:y" from="3406,55" to="3406,83" strokeweight=".5pt"/>
            <v:line id="_x0000_s4128" style="position:absolute;flip:y" from="3582,1639" to="3582,1666" strokeweight=".5pt"/>
            <v:line id="_x0000_s4129" style="position:absolute;flip:y" from="3582,55" to="3582,83" strokeweight=".5pt"/>
            <v:line id="_x0000_s4130" style="position:absolute;flip:y" from="3749,1639" to="3749,1666" strokeweight=".5pt"/>
            <v:line id="_x0000_s4131" style="position:absolute;flip:y" from="3749,55" to="3749,83" strokeweight=".5pt"/>
            <v:line id="_x0000_s4132" style="position:absolute;flip:y" from="3925,1639" to="3925,1666" strokeweight=".5pt"/>
            <v:line id="_x0000_s4133" style="position:absolute;flip:y" from="3925,55" to="3925,83" strokeweight=".5pt"/>
            <v:line id="_x0000_s4134" style="position:absolute;flip:y" from="4277,1639" to="4277,1666" strokeweight=".5pt"/>
            <v:line id="_x0000_s4135" style="position:absolute;flip:y" from="4277,55" to="4277,83" strokeweight=".5pt"/>
            <v:line id="_x0000_s4136" style="position:absolute;flip:y" from="4453,1639" to="4453,1666" strokeweight=".5pt"/>
            <v:line id="_x0000_s4137" style="position:absolute;flip:y" from="4453,55" to="4453,83" strokeweight=".5pt"/>
            <v:line id="_x0000_s4138" style="position:absolute;flip:y" from="4620,1639" to="4620,1666" strokeweight=".5pt"/>
            <v:line id="_x0000_s4139" style="position:absolute;flip:y" from="4620,55" to="4620,83" strokeweight=".5pt"/>
            <v:line id="_x0000_s4140" style="position:absolute;flip:y" from="4796,1639" to="4796,1666" strokeweight=".5pt"/>
            <v:line id="_x0000_s4141" style="position:absolute;flip:y" from="4796,55" to="4796,83" strokeweight=".5pt"/>
            <v:line id="_x0000_s4142" style="position:absolute;flip:y" from="5148,1639" to="5148,1666" strokeweight=".5pt"/>
            <v:line id="_x0000_s4143" style="position:absolute;flip:y" from="5148,55" to="5148,83" strokeweight=".5pt"/>
            <v:line id="_x0000_s4144" style="position:absolute;flip:y" from="5324,1639" to="5324,1666" strokeweight=".5pt"/>
            <v:line id="_x0000_s4145" style="position:absolute;flip:y" from="5324,55" to="5324,83" strokeweight=".5pt"/>
            <v:line id="_x0000_s4146" style="position:absolute;flip:y" from="5491,1639" to="5491,1666" strokeweight=".5pt"/>
            <v:line id="_x0000_s4147" style="position:absolute;flip:y" from="5491,55" to="5491,83" strokeweight=".5pt"/>
            <v:line id="_x0000_s4148" style="position:absolute;flip:y" from="5667,1639" to="5667,1666" strokeweight=".5pt"/>
            <v:line id="_x0000_s4149" style="position:absolute;flip:y" from="5667,55" to="5667,83" strokeweight=".5pt"/>
            <v:line id="_x0000_s4150" style="position:absolute;flip:y" from="6019,1639" to="6019,1666" strokeweight=".5pt"/>
            <v:line id="_x0000_s4151" style="position:absolute;flip:y" from="6019,55" to="6019,83" strokeweight=".5pt"/>
            <v:line id="_x0000_s4152" style="position:absolute;flip:y" from="6195,1639" to="6195,1666" strokeweight=".5pt"/>
            <v:line id="_x0000_s4153" style="position:absolute;flip:y" from="6195,55" to="6195,83" strokeweight=".5pt"/>
            <v:line id="_x0000_s4154" style="position:absolute;flip:y" from="6362,1639" to="6362,1666" strokeweight=".5pt"/>
            <v:line id="_x0000_s4155" style="position:absolute;flip:y" from="6362,55" to="6362,83" strokeweight=".5pt"/>
            <v:line id="_x0000_s4156" style="position:absolute;flip:y" from="6538,1639" to="6538,1666" strokeweight=".5pt"/>
            <v:line id="_x0000_s4157" style="position:absolute;flip:y" from="6538,55" to="6538,83" strokeweight=".5pt"/>
            <v:line id="_x0000_s4158" style="position:absolute;flip:y" from="6890,1639" to="6890,1666" strokeweight=".5pt"/>
            <v:line id="_x0000_s4159" style="position:absolute;flip:y" from="6890,55" to="6890,83" strokeweight=".5pt"/>
            <v:line id="_x0000_s4160" style="position:absolute;flip:y" from="7066,1639" to="7066,1666" strokeweight=".5pt"/>
            <v:line id="_x0000_s4161" style="position:absolute;flip:y" from="7066,55" to="7066,83" strokeweight=".5pt"/>
            <v:line id="_x0000_s4162" style="position:absolute;flip:y" from="7233,1639" to="7233,1666" strokeweight=".5pt"/>
            <v:line id="_x0000_s4163" style="position:absolute;flip:y" from="7233,55" to="7233,83" strokeweight=".5pt"/>
            <v:line id="_x0000_s4164" style="position:absolute;flip:y" from="7409,1639" to="7409,1666" strokeweight=".5pt"/>
            <v:line id="_x0000_s4165" style="position:absolute;flip:y" from="7409,55" to="7409,83" strokeweight=".5pt"/>
            <v:line id="_x0000_s4166" style="position:absolute;flip:y" from="7761,1639" to="7761,1666" strokeweight=".5pt"/>
            <v:line id="_x0000_s4167" style="position:absolute;flip:y" from="7761,55" to="7761,83" strokeweight=".5pt"/>
            <v:line id="_x0000_s4168" style="position:absolute;flip:y" from="7938,1639" to="7938,1666" strokeweight=".5pt"/>
            <v:line id="_x0000_s4169" style="position:absolute;flip:y" from="7938,55" to="7938,83" strokeweight=".5pt"/>
            <v:line id="_x0000_s4170" style="position:absolute;flip:y" from="8104,1639" to="8104,1666" strokeweight=".5pt"/>
            <v:line id="_x0000_s4171" style="position:absolute;flip:y" from="8104,55" to="8104,83" strokeweight=".5pt"/>
            <v:line id="_x0000_s4172" style="position:absolute;flip:y" from="8280,1639" to="8280,1666" strokeweight=".5pt"/>
            <v:line id="_x0000_s4173" style="position:absolute;flip:y" from="8280,55" to="8280,83" strokeweight=".5pt"/>
            <v:line id="_x0000_s4174" style="position:absolute;flip:y" from="8632,1639" to="8632,1666" strokeweight=".5pt"/>
            <v:line id="_x0000_s4175" style="position:absolute;flip:y" from="8632,55" to="8632,83" strokeweight=".5pt"/>
            <v:line id="_x0000_s4176" style="position:absolute;flip:y" from="8809,1639" to="8809,1666" strokeweight=".5pt"/>
            <v:line id="_x0000_s4177" style="position:absolute;flip:y" from="8809,55" to="8809,83" strokeweight=".5pt"/>
            <v:line id="_x0000_s4178" style="position:absolute;flip:y" from="8975,1639" to="8975,1666" strokeweight=".5pt"/>
            <v:line id="_x0000_s4179" style="position:absolute;flip:y" from="8975,55" to="8975,83" strokeweight=".5pt"/>
            <v:line id="_x0000_s4180" style="position:absolute;flip:y" from="9151,1639" to="9151,1666" strokeweight=".5pt"/>
            <v:line id="_x0000_s4181" style="position:absolute;flip:y" from="9151,55" to="9151,83" strokeweight=".5pt"/>
            <v:rect id="_x0000_s4182" style="position:absolute;top:1731;width:9396;height:129" filled="f" stroked="f"/>
            <v:rect id="_x0000_s4183" style="position:absolute;left:626;top:1786;width:59;height:37" filled="f" stroked="f"/>
            <v:line id="_x0000_s4184" style="position:absolute;flip:y" from="675,1786" to="675,1823" strokecolor="#0a0" strokeweight=".5pt"/>
            <v:line id="_x0000_s4185" style="position:absolute;flip:x" from="636,1786" to="675,1786" strokecolor="#0a0" strokeweight=".5pt"/>
            <v:line id="_x0000_s4186" style="position:absolute" from="636,1786" to="636,1823" strokecolor="#0a0" strokeweight=".5pt"/>
            <v:line id="_x0000_s4187" style="position:absolute" from="636,1823" to="675,1823" strokecolor="#0a0" strokeweight=".5pt"/>
            <v:rect id="_x0000_s4188" style="position:absolute;left:754;top:1731;width:15;height:3;mso-wrap-style:none" filled="f" stroked="f">
              <v:textbox style="mso-fit-shape-to-text:t" inset="0,0,0,0">
                <w:txbxContent>
                  <w:p w:rsidR="001932F2" w:rsidRDefault="001932F2">
                    <w:proofErr w:type="gramStart"/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V(</w:t>
                    </w:r>
                    <w:proofErr w:type="gramEnd"/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A)</w:t>
                    </w:r>
                  </w:p>
                </w:txbxContent>
              </v:textbox>
            </v:rect>
            <v:line id="_x0000_s4189" style="position:absolute;flip:y" from="9327,64" to="9327,1666" strokeweight=".5pt"/>
            <v:line id="_x0000_s4190" style="position:absolute" from="617,1464" to="646,1464" strokeweight=".5pt"/>
            <v:line id="_x0000_s4191" style="position:absolute" from="9308,1464" to="9337,1464" strokeweight=".5pt"/>
            <v:line id="_x0000_s4192" style="position:absolute" from="617,1261" to="646,1261" strokeweight=".5pt"/>
            <v:line id="_x0000_s4193" style="position:absolute" from="9308,1261" to="9337,1261" strokeweight=".5pt"/>
            <v:line id="_x0000_s4194" style="position:absolute" from="617,1068" to="646,1068" strokeweight=".5pt"/>
            <v:line id="_x0000_s4195" style="position:absolute" from="9308,1068" to="9337,1068" strokeweight=".5pt"/>
            <v:line id="_x0000_s4196" style="position:absolute" from="617,663" to="646,663" strokeweight=".5pt"/>
            <v:line id="_x0000_s4197" style="position:absolute" from="9308,663" to="9337,663" strokeweight=".5pt"/>
            <v:line id="_x0000_s4198" style="position:absolute" from="617,460" to="646,460" strokeweight=".5pt"/>
            <v:line id="_x0000_s4199" style="position:absolute" from="9308,460" to="9337,460" strokeweight=".5pt"/>
            <v:line id="_x0000_s4200" style="position:absolute" from="617,267" to="646,267" strokeweight=".5pt"/>
            <v:line id="_x0000_s4201" style="position:absolute" from="9308,267" to="9337,267" strokeweight=".5pt"/>
            <v:rect id="_x0000_s4202" style="position:absolute;left:215;top:1602;width:20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-4.0V</w:t>
                    </w:r>
                  </w:p>
                </w:txbxContent>
              </v:textbox>
            </v:rect>
            <v:line id="_x0000_s4203" style="position:absolute" from="577,1666" to="626,1666" strokeweight=".5pt"/>
            <v:rect id="_x0000_s4204" style="position:absolute;left:421;top:801;width:10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0V</w:t>
                    </w:r>
                  </w:p>
                </w:txbxContent>
              </v:textbox>
            </v:rect>
            <v:line id="_x0000_s4205" style="position:absolute" from="577,865" to="626,865" strokeweight=".5pt"/>
            <v:rect id="_x0000_s4206" style="position:absolute;left:284;width:17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4.0V</w:t>
                    </w:r>
                  </w:p>
                </w:txbxContent>
              </v:textbox>
            </v:rect>
            <v:line id="_x0000_s4207" style="position:absolute" from="577,64" to="626,64" strokeweight=".5pt"/>
            <v:line id="_x0000_s4208" style="position:absolute;flip:y" from="617,64" to="617,1666" strokeweight=".5pt"/>
            <v:rect id="_x0000_s4209" style="position:absolute;left:245;top:1473;width:26;height:3;mso-wrap-style:none" filled="f" stroked="f">
              <v:textbox style="mso-fit-shape-to-text:t" inset="0,0,0,0">
                <w:txbxContent>
                  <w:p w:rsidR="001932F2" w:rsidRDefault="001932F2">
                    <w:r>
                      <w:rPr>
                        <w:rFonts w:ascii="System" w:eastAsia="System" w:cs="System"/>
                        <w:color w:val="000000"/>
                        <w:sz w:val="12"/>
                        <w:szCs w:val="12"/>
                      </w:rPr>
                      <w:t>SEL&gt;&gt;</w:t>
                    </w:r>
                  </w:p>
                </w:txbxContent>
              </v:textbox>
            </v:rect>
            <v:shape id="_x0000_s4210" style="position:absolute;left:617;top:83;width:8710;height:1565" coordsize="8710,1565" path="m,377r,-9l,341,,295,9,239r,-55l9,92r,-9l9,64r,-9l9,46r,-9l9,28,9,18,9,9r10,l19,,29,,39,,49,,68,r49,l127,r19,l156,r10,l166,9r,19l176,110r,231l176,368r,55l176,515r10,93l186,755r,258l195,1501r,9l195,1519r,9l195,1537r,10l195,1556r10,l205,1565r10,l225,1565r10,l254,1565r49,l391,1565r176,l577,1565r10,l597,1565r9,-9l616,1473r,-313l616,1114r,-74l626,884r,-148l626,488,636,46r,-9l636,28r,-10l636,9,646,r9,l665,r10,l714,r59,l890,r20,l959,r10,l988,r30,l1037,r10,l1057,18r9,378l1066,690r,286l1076,1031r,111l1076,1335r,166l1076,1510r,9l1076,1528r,9l1086,1547r,9l1086,1565r10,l1106,1565r19,l1145,1565r49,l1282,1565r176,l1468,1565r10,l1487,1565r10,-18l1497,1252r10,-377l1507,506r,-55l1517,331r,-202l1517,110r,-36l1517,55r,-18l1517,28r,-10l1526,9r,-9l1536,r10,l1556,r19,l1624,r88,l1889,r19,l1918,r10,l1938,9r,19l1947,304r,396l1957,1114r,405l1957,1528r10,9l1967,1547r,9l1967,1565r10,l1986,1565r20,l2026,1565r49,l2172,1565r167,l2349,1565r9,l2368,1565r10,-9l2378,1418r10,-267l2388,1114r,-65l2388,921r,-102l2388,608r10,-369l2398,175r,-19l2398,129r,-46l2398,55r,-9l2398,37r,-9l2398,18r9,l2407,9r,-9l2417,r10,l2437,r19,l2495,r69,l2721,r19,l2789,r10,l2809,r9,28l2828,534r10,525l2838,1132r,157l2838,1409r,36l2838,1464r,9l2838,1491r10,19l2848,1519r,9l2848,1537r,10l2848,1556r,9l2858,1565r9,l2877,1565r10,l2916,1565r59,l3083,1565r19,l3141,1565r88,l3239,1565r20,-9l3278,967r,-139l3278,534r10,-147l3288,193r,-37l3288,101r,-9l3288,83r,-19l3288,55r,-18l3288,28r10,-10l3298,9r,-9l3308,r10,l3327,r30,l3396,r98,l3670,r19,l3699,r10,18l3709,322r10,424l3719,1160r10,359l3729,1528r,9l3729,1547r,9l3738,1556r,9l3748,1565r10,l3778,1565r29,l3875,1565r118,l4022,1565r39,l4071,1565r20,l4101,1565r9,l4120,1565r20,l4149,1556r,-9l4149,1519r10,-184l4159,1169r,-202l4159,764r10,-322l4169,92r,-9l4169,74r,-10l4169,55r,-9l4169,37r10,-9l4179,18r,-9l4179,r10,l4198,r10,l4218,r29,l4306,r118,l4453,r39,l4502,r19,l4561,r19,l4590,9r10,19l4600,64r,203l4600,423r,83l4609,617r,211l4609,1114r10,396l4619,1528r,9l4619,1547r,9l4629,1565r10,l4649,1565r9,l4678,1565r39,l4805,1565r167,l4991,1565r20,l5021,1565r9,l5030,1547r10,-28l5040,1270r,-193l5050,939r,-175l5050,433,5060,55r,-9l5060,37r,-9l5060,18r,-9l5069,r10,l5089,r20,l5138,r49,l5304,r20,l5373,r10,l5402,r49,l5461,r10,l5481,28r9,257l5490,736r10,470l5500,1528r10,28l5510,1565r10,l5529,1565r20,l5569,1565r49,l5715,1565r20,l5774,1565r69,l5862,1565r30,l5901,1565r10,l5921,1565r,-28l5931,1316r10,-488l5941,405r9,-359l5950,9r,-9l5960,r10,l5980,r19,l6029,r68,l6224,r30,l6293,r10,l6322,r10,l6342,r10,l6361,r10,28l6371,285r10,543l6391,1270r,65l6391,1445r,19l6391,1501r,18l6391,1528r,9l6391,1547r10,9l6401,1565r9,l6420,1565r10,l6459,1565r49,l6616,1565r19,l6684,1565r88,l6792,1565r10,l6812,1556r9,-120l6821,1160r,-28l6821,1068r,-138l6821,828r10,-202l6831,267r,-83l6831,166r,-37l6831,120r,-10l6831,83r,-19l6831,46r,-9l6841,28r,-10l6841,9r,-9l6851,r10,l6870,r20,l6939,r88,l7193,r30,l7232,r10,l7252,18r10,277l7262,617r10,294l7272,1105r,368l7281,1501r,18l7281,1528r,9l7281,1547r,9l7291,1565r10,l7311,1565r19,l7360,1565r58,l7536,1565r19,l7604,1565r10,l7634,1565r29,l7673,1565r19,l7702,1547r,-323l7712,764r10,-460l7722,248r,-110l7722,110r,-36l7722,55r,-9l7722,28r,-10l7732,9r,-9l7741,r10,l7761,r10,l7810,r59,l8006,r19,l8074,r10,l8104,r19,l8133,r10,l8143,18r,37l8152,331r,212l8152,792r10,285l8162,1142r,119l8162,1491r,10l8162,1519r,9l8172,1528r,9l8172,1547r,9l8172,1565r10,l8192,1565r9,l8211,1565r30,l8290,1565r97,l8505,1565r19,l8534,1565r10,l8554,1565r10,l8573,1565r10,-9l8593,1418r,-295l8603,838r,-267l8603,313r,-65l8603,120r,-19l8612,64r,-18l8612,37r,-9l8612,18r,-9l8622,r10,l8652,r19,l8710,e" filled="f" strokecolor="#0a0" strokeweight=".5pt">
              <v:path arrowok="t"/>
            </v:shape>
            <v:group id="_x0000_s4361" style="position:absolute;left:773;top:64;width:8466;height:1602" coordorigin="773,64" coordsize="8466,1602">
              <v:rect id="_x0000_s4211" style="position:absolute;left:773;top:875;width:59;height:36" filled="f" stroked="f"/>
              <v:line id="_x0000_s4212" style="position:absolute;flip:y" from="822,875" to="822,911" strokecolor="#0a0" strokeweight=".5pt"/>
              <v:line id="_x0000_s4213" style="position:absolute;flip:x" from="783,875" to="822,875" strokecolor="#0a0" strokeweight=".5pt"/>
              <v:line id="_x0000_s4214" style="position:absolute" from="783,875" to="783,911" strokecolor="#0a0" strokeweight=".5pt"/>
              <v:line id="_x0000_s4215" style="position:absolute" from="783,911" to="822,911" strokecolor="#0a0" strokeweight=".5pt"/>
              <v:rect id="_x0000_s4216" style="position:absolute;left:1204;top:1492;width:59;height:36" filled="f" stroked="f"/>
              <v:line id="_x0000_s4217" style="position:absolute;flip:y" from="1253,1492" to="1253,1528" strokecolor="#0a0" strokeweight=".5pt"/>
              <v:line id="_x0000_s4218" style="position:absolute;flip:x" from="1214,1492" to="1253,1492" strokecolor="#0a0" strokeweight=".5pt"/>
              <v:line id="_x0000_s4219" style="position:absolute" from="1214,1492" to="1214,1528" strokecolor="#0a0" strokeweight=".5pt"/>
              <v:line id="_x0000_s4220" style="position:absolute" from="1214,1528" to="1253,1528" strokecolor="#0a0" strokeweight=".5pt"/>
              <v:rect id="_x0000_s4221" style="position:absolute;left:1223;top:230;width:59;height:37" filled="f" stroked="f"/>
              <v:line id="_x0000_s4222" style="position:absolute;flip:y" from="1272,230" to="1272,267" strokecolor="#0a0" strokeweight=".5pt"/>
              <v:line id="_x0000_s4223" style="position:absolute;flip:x" from="1233,230" to="1272,230" strokecolor="#0a0" strokeweight=".5pt"/>
              <v:line id="_x0000_s4224" style="position:absolute" from="1233,230" to="1233,267" strokecolor="#0a0" strokeweight=".5pt"/>
              <v:line id="_x0000_s4225" style="position:absolute" from="1233,267" to="1272,267" strokecolor="#0a0" strokeweight=".5pt"/>
              <v:rect id="_x0000_s4226" style="position:absolute;left:1654;top:783;width:59;height:36" filled="f" stroked="f"/>
              <v:line id="_x0000_s4227" style="position:absolute;flip:y" from="1703,783" to="1703,819" strokecolor="#0a0" strokeweight=".5pt"/>
              <v:line id="_x0000_s4228" style="position:absolute;flip:x" from="1664,783" to="1703,783" strokecolor="#0a0" strokeweight=".5pt"/>
              <v:line id="_x0000_s4229" style="position:absolute" from="1664,783" to="1664,819" strokecolor="#0a0" strokeweight=".5pt"/>
              <v:line id="_x0000_s4230" style="position:absolute" from="1664,819" to="1703,819" strokecolor="#0a0" strokeweight=".5pt"/>
              <v:rect id="_x0000_s4231" style="position:absolute;left:2085;top:1593;width:58;height:37" filled="f" stroked="f"/>
              <v:line id="_x0000_s4232" style="position:absolute;flip:y" from="2134,1593" to="2134,1630" strokecolor="#0a0" strokeweight=".5pt"/>
              <v:line id="_x0000_s4233" style="position:absolute;flip:x" from="2095,1593" to="2134,1593" strokecolor="#0a0" strokeweight=".5pt"/>
              <v:line id="_x0000_s4234" style="position:absolute" from="2095,1593" to="2095,1630" strokecolor="#0a0" strokeweight=".5pt"/>
              <v:line id="_x0000_s4235" style="position:absolute" from="2095,1630" to="2134,1630" strokecolor="#0a0" strokeweight=".5pt"/>
              <v:rect id="_x0000_s4236" style="position:absolute;left:2104;top:331;width:59;height:37" filled="f" stroked="f"/>
              <v:line id="_x0000_s4237" style="position:absolute;flip:y" from="2153,331" to="2153,368" strokecolor="#0a0" strokeweight=".5pt"/>
              <v:line id="_x0000_s4238" style="position:absolute;flip:x" from="2114,331" to="2153,331" strokecolor="#0a0" strokeweight=".5pt"/>
              <v:line id="_x0000_s4239" style="position:absolute" from="2114,331" to="2114,368" strokecolor="#0a0" strokeweight=".5pt"/>
              <v:line id="_x0000_s4240" style="position:absolute" from="2114,368" to="2153,368" strokecolor="#0a0" strokeweight=".5pt"/>
              <v:rect id="_x0000_s4241" style="position:absolute;left:2535;top:681;width:59;height:37" filled="f" stroked="f"/>
              <v:line id="_x0000_s4242" style="position:absolute;flip:y" from="2584,681" to="2584,718" strokecolor="#0a0" strokeweight=".5pt"/>
              <v:line id="_x0000_s4243" style="position:absolute;flip:x" from="2545,681" to="2584,681" strokecolor="#0a0" strokeweight=".5pt"/>
              <v:line id="_x0000_s4244" style="position:absolute" from="2545,681" to="2545,718" strokecolor="#0a0" strokeweight=".5pt"/>
              <v:line id="_x0000_s4245" style="position:absolute" from="2545,718" to="2584,718" strokecolor="#0a0" strokeweight=".5pt"/>
              <v:rect id="_x0000_s4246" style="position:absolute;left:2887;top:1630;width:59;height:36" filled="f" stroked="f"/>
              <v:line id="_x0000_s4247" style="position:absolute;flip:y" from="2936,1630" to="2936,1666" strokecolor="#0a0" strokeweight=".5pt"/>
              <v:line id="_x0000_s4248" style="position:absolute;flip:x" from="2897,1630" to="2936,1630" strokecolor="#0a0" strokeweight=".5pt"/>
              <v:line id="_x0000_s4249" style="position:absolute" from="2897,1630" to="2897,1666" strokecolor="#0a0" strokeweight=".5pt"/>
              <v:line id="_x0000_s4250" style="position:absolute" from="2897,1666" to="2936,1666" strokecolor="#0a0" strokeweight=".5pt"/>
              <v:rect id="_x0000_s4251" style="position:absolute;left:2985;top:433;width:59;height:37" filled="f" stroked="f"/>
              <v:line id="_x0000_s4252" style="position:absolute;flip:y" from="3034,433" to="3034,470" strokecolor="#0a0" strokeweight=".5pt"/>
              <v:line id="_x0000_s4253" style="position:absolute;flip:x" from="2995,433" to="3034,433" strokecolor="#0a0" strokeweight=".5pt"/>
              <v:line id="_x0000_s4254" style="position:absolute" from="2995,433" to="2995,470" strokecolor="#0a0" strokeweight=".5pt"/>
              <v:line id="_x0000_s4255" style="position:absolute" from="2995,470" to="3034,470" strokecolor="#0a0" strokeweight=".5pt"/>
              <v:rect id="_x0000_s4256" style="position:absolute;left:3416;top:571;width:59;height:37" filled="f" stroked="f"/>
              <v:line id="_x0000_s4257" style="position:absolute;flip:y" from="3465,571" to="3465,608" strokecolor="#0a0" strokeweight=".5pt"/>
              <v:line id="_x0000_s4258" style="position:absolute;flip:x" from="3426,571" to="3465,571" strokecolor="#0a0" strokeweight=".5pt"/>
              <v:line id="_x0000_s4259" style="position:absolute" from="3426,571" to="3426,608" strokecolor="#0a0" strokeweight=".5pt"/>
              <v:line id="_x0000_s4260" style="position:absolute" from="3426,608" to="3465,608" strokecolor="#0a0" strokeweight=".5pt"/>
              <v:rect id="_x0000_s4261" style="position:absolute;left:3660;top:1630;width:59;height:36" filled="f" stroked="f"/>
              <v:line id="_x0000_s4262" style="position:absolute;flip:y" from="3709,1630" to="3709,1666" strokecolor="#0a0" strokeweight=".5pt"/>
              <v:line id="_x0000_s4263" style="position:absolute;flip:x" from="3670,1630" to="3709,1630" strokecolor="#0a0" strokeweight=".5pt"/>
              <v:line id="_x0000_s4264" style="position:absolute" from="3670,1630" to="3670,1666" strokecolor="#0a0" strokeweight=".5pt"/>
              <v:line id="_x0000_s4265" style="position:absolute" from="3670,1666" to="3709,1666" strokecolor="#0a0" strokeweight=".5pt"/>
              <v:rect id="_x0000_s4266" style="position:absolute;left:3866;top:534;width:59;height:37" filled="f" stroked="f"/>
              <v:line id="_x0000_s4267" style="position:absolute;flip:y" from="3915,534" to="3915,571" strokecolor="#0a0" strokeweight=".5pt"/>
              <v:line id="_x0000_s4268" style="position:absolute;flip:x" from="3876,534" to="3915,534" strokecolor="#0a0" strokeweight=".5pt"/>
              <v:line id="_x0000_s4269" style="position:absolute" from="3876,534" to="3876,571" strokecolor="#0a0" strokeweight=".5pt"/>
              <v:line id="_x0000_s4270" style="position:absolute" from="3876,571" to="3915,571" strokecolor="#0a0" strokeweight=".5pt"/>
              <v:rect id="_x0000_s4271" style="position:absolute;left:4297;top:479;width:58;height:37" filled="f" stroked="f"/>
              <v:line id="_x0000_s4272" style="position:absolute;flip:y" from="4346,479" to="4346,516" strokecolor="#0a0" strokeweight=".5pt"/>
              <v:line id="_x0000_s4273" style="position:absolute;flip:x" from="4306,479" to="4346,479" strokecolor="#0a0" strokeweight=".5pt"/>
              <v:line id="_x0000_s4274" style="position:absolute" from="4306,479" to="4306,516" strokecolor="#0a0" strokeweight=".5pt"/>
              <v:line id="_x0000_s4275" style="position:absolute" from="4306,516" to="4346,516" strokecolor="#0a0" strokeweight=".5pt"/>
              <v:rect id="_x0000_s4276" style="position:absolute;left:4434;top:1630;width:58;height:36" filled="f" stroked="f"/>
              <v:line id="_x0000_s4277" style="position:absolute;flip:y" from="4483,1630" to="4483,1666" strokecolor="#0a0" strokeweight=".5pt"/>
              <v:line id="_x0000_s4278" style="position:absolute;flip:x" from="4443,1630" to="4483,1630" strokecolor="#0a0" strokeweight=".5pt"/>
              <v:line id="_x0000_s4279" style="position:absolute" from="4443,1630" to="4443,1666" strokecolor="#0a0" strokeweight=".5pt"/>
              <v:line id="_x0000_s4280" style="position:absolute" from="4443,1666" to="4483,1666" strokecolor="#0a0" strokeweight=".5pt"/>
              <v:rect id="_x0000_s4281" style="position:absolute;left:4757;top:645;width:58;height:36" filled="f" stroked="f"/>
              <v:line id="_x0000_s4282" style="position:absolute;flip:y" from="4806,645" to="4806,681" strokecolor="#0a0" strokeweight=".5pt"/>
              <v:line id="_x0000_s4283" style="position:absolute;flip:x" from="4766,645" to="4806,645" strokecolor="#0a0" strokeweight=".5pt"/>
              <v:line id="_x0000_s4284" style="position:absolute" from="4766,645" to="4766,681" strokecolor="#0a0" strokeweight=".5pt"/>
              <v:line id="_x0000_s4285" style="position:absolute" from="4766,681" to="4806,681" strokecolor="#0a0" strokeweight=".5pt"/>
              <v:rect id="_x0000_s4286" style="position:absolute;left:5187;top:368;width:59;height:37" filled="f" stroked="f"/>
              <v:line id="_x0000_s4287" style="position:absolute;flip:y" from="5236,368" to="5236,405" strokecolor="#0a0" strokeweight=".5pt"/>
              <v:line id="_x0000_s4288" style="position:absolute;flip:x" from="5197,368" to="5236,368" strokecolor="#0a0" strokeweight=".5pt"/>
              <v:line id="_x0000_s4289" style="position:absolute" from="5197,368" to="5197,405" strokecolor="#0a0" strokeweight=".5pt"/>
              <v:line id="_x0000_s4290" style="position:absolute" from="5197,405" to="5236,405" strokecolor="#0a0" strokeweight=".5pt"/>
              <v:rect id="_x0000_s4291" style="position:absolute;left:5217;top:1630;width:58;height:36" filled="f" stroked="f"/>
              <v:line id="_x0000_s4292" style="position:absolute;flip:y" from="5266,1630" to="5266,1666" strokecolor="#0a0" strokeweight=".5pt"/>
              <v:line id="_x0000_s4293" style="position:absolute;flip:x" from="5226,1630" to="5266,1630" strokecolor="#0a0" strokeweight=".5pt"/>
              <v:line id="_x0000_s4294" style="position:absolute" from="5226,1630" to="5226,1666" strokecolor="#0a0" strokeweight=".5pt"/>
              <v:line id="_x0000_s4295" style="position:absolute" from="5226,1666" to="5266,1666" strokecolor="#0a0" strokeweight=".5pt"/>
              <v:rect id="_x0000_s4296" style="position:absolute;left:5638;top:746;width:58;height:37" filled="f" stroked="f"/>
              <v:line id="_x0000_s4297" style="position:absolute;flip:y" from="5686,746" to="5686,783" strokecolor="#0a0" strokeweight=".5pt"/>
              <v:line id="_x0000_s4298" style="position:absolute;flip:x" from="5647,746" to="5686,746" strokecolor="#0a0" strokeweight=".5pt"/>
              <v:line id="_x0000_s4299" style="position:absolute" from="5647,746" to="5647,783" strokecolor="#0a0" strokeweight=".5pt"/>
              <v:line id="_x0000_s4300" style="position:absolute" from="5647,783" to="5686,783" strokecolor="#0a0" strokeweight=".5pt"/>
              <v:rect id="_x0000_s4301" style="position:absolute;left:6078;top:267;width:59;height:37" filled="f" stroked="f"/>
              <v:line id="_x0000_s4302" style="position:absolute;flip:y" from="6127,267" to="6127,304" strokecolor="#0a0" strokeweight=".5pt"/>
              <v:line id="_x0000_s4303" style="position:absolute;flip:x" from="6088,267" to="6127,267" strokecolor="#0a0" strokeweight=".5pt"/>
              <v:line id="_x0000_s4304" style="position:absolute" from="6088,267" to="6088,304" strokecolor="#0a0" strokeweight=".5pt"/>
              <v:line id="_x0000_s4305" style="position:absolute" from="6088,304" to="6127,304" strokecolor="#0a0" strokeweight=".5pt"/>
              <v:rect id="_x0000_s4306" style="position:absolute;left:6088;top:1538;width:58;height:36" filled="f" stroked="f"/>
              <v:line id="_x0000_s4307" style="position:absolute;flip:y" from="6137,1538" to="6137,1574" strokecolor="#0a0" strokeweight=".5pt"/>
              <v:line id="_x0000_s4308" style="position:absolute;flip:x" from="6098,1538" to="6137,1538" strokecolor="#0a0" strokeweight=".5pt"/>
              <v:line id="_x0000_s4309" style="position:absolute" from="6098,1538" to="6098,1574" strokecolor="#0a0" strokeweight=".5pt"/>
              <v:line id="_x0000_s4310" style="position:absolute" from="6098,1574" to="6137,1574" strokecolor="#0a0" strokeweight=".5pt"/>
              <v:rect id="_x0000_s4311" style="position:absolute;left:6528;top:847;width:59;height:37" filled="f" stroked="f"/>
              <v:line id="_x0000_s4312" style="position:absolute;flip:y" from="6577,847" to="6577,884" strokecolor="#0a0" strokeweight=".5pt"/>
              <v:line id="_x0000_s4313" style="position:absolute;flip:x" from="6538,847" to="6577,847" strokecolor="#0a0" strokeweight=".5pt"/>
              <v:line id="_x0000_s4314" style="position:absolute" from="6538,847" to="6538,884" strokecolor="#0a0" strokeweight=".5pt"/>
              <v:line id="_x0000_s4315" style="position:absolute" from="6538,884" to="6577,884" strokecolor="#0a0" strokeweight=".5pt"/>
              <v:rect id="_x0000_s4316" style="position:absolute;left:6959;top:157;width:59;height:36" filled="f" stroked="f"/>
              <v:line id="_x0000_s4317" style="position:absolute;flip:y" from="7008,157" to="7008,193" strokecolor="#0a0" strokeweight=".5pt"/>
              <v:line id="_x0000_s4318" style="position:absolute;flip:x" from="6969,157" to="7008,157" strokecolor="#0a0" strokeweight=".5pt"/>
              <v:line id="_x0000_s4319" style="position:absolute" from="6969,157" to="6969,193" strokecolor="#0a0" strokeweight=".5pt"/>
              <v:line id="_x0000_s4320" style="position:absolute" from="6969,193" to="7008,193" strokecolor="#0a0" strokeweight=".5pt"/>
              <v:rect id="_x0000_s4321" style="position:absolute;left:6978;top:1427;width:59;height:37" filled="f" stroked="f"/>
              <v:line id="_x0000_s4322" style="position:absolute;flip:y" from="7027,1427" to="7027,1464" strokecolor="#0a0" strokeweight=".5pt"/>
              <v:line id="_x0000_s4323" style="position:absolute;flip:x" from="6988,1427" to="7027,1427" strokecolor="#0a0" strokeweight=".5pt"/>
              <v:line id="_x0000_s4324" style="position:absolute" from="6988,1427" to="6988,1464" strokecolor="#0a0" strokeweight=".5pt"/>
              <v:line id="_x0000_s4325" style="position:absolute" from="6988,1464" to="7027,1464" strokecolor="#0a0" strokeweight=".5pt"/>
              <v:rect id="_x0000_s4326" style="position:absolute;left:7409;top:958;width:59;height:36" filled="f" stroked="f"/>
              <v:line id="_x0000_s4327" style="position:absolute;flip:y" from="7458,958" to="7458,994" strokecolor="#0a0" strokeweight=".5pt"/>
              <v:line id="_x0000_s4328" style="position:absolute;flip:x" from="7419,958" to="7458,958" strokecolor="#0a0" strokeweight=".5pt"/>
              <v:line id="_x0000_s4329" style="position:absolute" from="7419,958" to="7419,994" strokecolor="#0a0" strokeweight=".5pt"/>
              <v:line id="_x0000_s4330" style="position:absolute" from="7419,994" to="7458,994" strokecolor="#0a0" strokeweight=".5pt"/>
              <v:rect id="_x0000_s4331" style="position:absolute;left:7830;top:64;width:59;height:37" filled="f" stroked="f"/>
              <v:line id="_x0000_s4332" style="position:absolute;flip:y" from="7879,64" to="7879,101" strokecolor="#0a0" strokeweight=".5pt"/>
              <v:line id="_x0000_s4333" style="position:absolute;flip:x" from="7840,64" to="7879,64" strokecolor="#0a0" strokeweight=".5pt"/>
              <v:line id="_x0000_s4334" style="position:absolute" from="7840,64" to="7840,101" strokecolor="#0a0" strokeweight=".5pt"/>
              <v:line id="_x0000_s4335" style="position:absolute" from="7840,101" to="7879,101" strokecolor="#0a0" strokeweight=".5pt"/>
              <v:rect id="_x0000_s4336" style="position:absolute;left:7859;top:1326;width:59;height:37" filled="f" stroked="f"/>
              <v:line id="_x0000_s4337" style="position:absolute;flip:y" from="7908,1326" to="7908,1363" strokecolor="#0a0" strokeweight=".5pt"/>
              <v:line id="_x0000_s4338" style="position:absolute;flip:x" from="7869,1326" to="7908,1326" strokecolor="#0a0" strokeweight=".5pt"/>
              <v:line id="_x0000_s4339" style="position:absolute" from="7869,1326" to="7869,1363" strokecolor="#0a0" strokeweight=".5pt"/>
              <v:line id="_x0000_s4340" style="position:absolute" from="7869,1363" to="7908,1363" strokecolor="#0a0" strokeweight=".5pt"/>
              <v:rect id="_x0000_s4341" style="position:absolute;left:8300;top:1059;width:58;height:37" filled="f" stroked="f"/>
              <v:line id="_x0000_s4342" style="position:absolute;flip:y" from="8349,1059" to="8349,1096" strokecolor="#0a0" strokeweight=".5pt"/>
              <v:line id="_x0000_s4343" style="position:absolute;flip:x" from="8309,1059" to="8349,1059" strokecolor="#0a0" strokeweight=".5pt"/>
              <v:line id="_x0000_s4344" style="position:absolute" from="8309,1059" to="8309,1096" strokecolor="#0a0" strokeweight=".5pt"/>
              <v:line id="_x0000_s4345" style="position:absolute" from="8309,1096" to="8349,1096" strokecolor="#0a0" strokeweight=".5pt"/>
              <v:rect id="_x0000_s4346" style="position:absolute;left:8613;top:64;width:59;height:37" filled="f" stroked="f"/>
              <v:line id="_x0000_s4347" style="position:absolute;flip:y" from="8662,64" to="8662,101" strokecolor="#0a0" strokeweight=".5pt"/>
              <v:line id="_x0000_s4348" style="position:absolute;flip:x" from="8623,64" to="8662,64" strokecolor="#0a0" strokeweight=".5pt"/>
              <v:line id="_x0000_s4349" style="position:absolute" from="8623,64" to="8623,101" strokecolor="#0a0" strokeweight=".5pt"/>
              <v:line id="_x0000_s4350" style="position:absolute" from="8623,101" to="8662,101" strokecolor="#0a0" strokeweight=".5pt"/>
              <v:rect id="_x0000_s4351" style="position:absolute;left:8750;top:1215;width:59;height:37" filled="f" stroked="f"/>
              <v:line id="_x0000_s4352" style="position:absolute;flip:y" from="8799,1215" to="8799,1252" strokecolor="#0a0" strokeweight=".5pt"/>
              <v:line id="_x0000_s4353" style="position:absolute;flip:x" from="8760,1215" to="8799,1215" strokecolor="#0a0" strokeweight=".5pt"/>
              <v:line id="_x0000_s4354" style="position:absolute" from="8760,1215" to="8760,1252" strokecolor="#0a0" strokeweight=".5pt"/>
              <v:line id="_x0000_s4355" style="position:absolute" from="8760,1252" to="8799,1252" strokecolor="#0a0" strokeweight=".5pt"/>
              <v:rect id="_x0000_s4356" style="position:absolute;left:9181;top:1169;width:58;height:37" filled="f" stroked="f"/>
              <v:line id="_x0000_s4357" style="position:absolute;flip:y" from="9229,1169" to="9229,1206" strokecolor="#0a0" strokeweight=".5pt"/>
              <v:line id="_x0000_s4358" style="position:absolute;flip:x" from="9190,1169" to="9229,1169" strokecolor="#0a0" strokeweight=".5pt"/>
              <v:line id="_x0000_s4359" style="position:absolute" from="9190,1169" to="9190,1206" strokecolor="#0a0" strokeweight=".5pt"/>
              <v:line id="_x0000_s4360" style="position:absolute" from="9190,1206" to="9229,1206" strokecolor="#0a0" strokeweight=".5pt"/>
            </v:group>
            <w10:wrap type="none"/>
            <w10:anchorlock/>
          </v:group>
        </w:pict>
      </w:r>
    </w:p>
    <w:p w:rsidR="00D77F8A" w:rsidRPr="00A12118" w:rsidRDefault="003B3560">
      <w:pPr>
        <w:snapToGrid w:val="0"/>
        <w:spacing w:line="360" w:lineRule="auto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104" type="#_x0000_t75" style="width:471.2pt;height:213.3pt">
            <v:imagedata r:id="rId168" o:title=""/>
          </v:shape>
        </w:pict>
      </w:r>
    </w:p>
    <w:p w:rsidR="008D7AE9" w:rsidRPr="00A12118" w:rsidRDefault="008D7AE9" w:rsidP="00C645E6">
      <w:pPr>
        <w:snapToGrid w:val="0"/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</w:rPr>
        <w:t>圖</w:t>
      </w:r>
      <w:r w:rsidRPr="00A12118">
        <w:rPr>
          <w:rFonts w:eastAsia="標楷體"/>
          <w:b/>
          <w:sz w:val="28"/>
        </w:rPr>
        <w:t>(</w:t>
      </w:r>
      <w:r w:rsidR="00B941D9" w:rsidRPr="00A12118">
        <w:rPr>
          <w:rFonts w:eastAsia="標楷體" w:hAnsi="標楷體" w:hint="eastAsia"/>
          <w:b/>
          <w:sz w:val="28"/>
          <w:szCs w:val="28"/>
        </w:rPr>
        <w:t>九</w:t>
      </w:r>
      <w:r w:rsidRPr="00A12118">
        <w:rPr>
          <w:rFonts w:eastAsia="標楷體"/>
          <w:b/>
          <w:sz w:val="28"/>
        </w:rPr>
        <w:t>)</w:t>
      </w:r>
      <w:r w:rsidRPr="00A12118">
        <w:rPr>
          <w:rFonts w:ascii="標楷體" w:eastAsia="標楷體" w:hAnsi="標楷體" w:hint="eastAsia"/>
          <w:b/>
          <w:sz w:val="28"/>
        </w:rPr>
        <w:t>：</w:t>
      </w:r>
      <w:r w:rsidRPr="00A12118">
        <w:rPr>
          <w:rFonts w:eastAsia="標楷體" w:hint="eastAsia"/>
          <w:b/>
          <w:sz w:val="28"/>
        </w:rPr>
        <w:t>方波產生器模擬結果圖</w:t>
      </w:r>
      <w:r w:rsidRPr="00A12118">
        <w:rPr>
          <w:rFonts w:eastAsia="標楷體" w:hint="eastAsia"/>
          <w:b/>
          <w:sz w:val="28"/>
        </w:rPr>
        <w:t>(time-domain)</w:t>
      </w:r>
    </w:p>
    <w:p w:rsidR="0040518E" w:rsidRPr="00A12118" w:rsidRDefault="003B3560">
      <w:pPr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105" type="#_x0000_t75" style="width:471.2pt;height:213.3pt">
            <v:imagedata r:id="rId169" o:title=""/>
          </v:shape>
        </w:pict>
      </w:r>
      <w:r w:rsidR="008D7AE9" w:rsidRPr="00A12118">
        <w:rPr>
          <w:rFonts w:eastAsia="標楷體"/>
          <w:b/>
          <w:sz w:val="28"/>
          <w:szCs w:val="28"/>
        </w:rPr>
        <w:t>圖</w:t>
      </w:r>
      <w:r w:rsidR="008D7AE9" w:rsidRPr="00A12118">
        <w:rPr>
          <w:rFonts w:eastAsia="標楷體"/>
          <w:b/>
          <w:sz w:val="28"/>
          <w:szCs w:val="28"/>
        </w:rPr>
        <w:t>(</w:t>
      </w:r>
      <w:r w:rsidR="00B941D9" w:rsidRPr="00A12118">
        <w:rPr>
          <w:rFonts w:eastAsia="標楷體" w:hAnsi="標楷體" w:hint="eastAsia"/>
          <w:b/>
          <w:sz w:val="28"/>
          <w:szCs w:val="28"/>
        </w:rPr>
        <w:t>十</w:t>
      </w:r>
      <w:r w:rsidR="008D7AE9" w:rsidRPr="00A12118">
        <w:rPr>
          <w:rFonts w:eastAsia="標楷體"/>
          <w:b/>
          <w:sz w:val="28"/>
          <w:szCs w:val="28"/>
        </w:rPr>
        <w:t>)</w:t>
      </w:r>
      <w:r w:rsidR="008D7AE9" w:rsidRPr="00A12118">
        <w:rPr>
          <w:rFonts w:ascii="標楷體" w:eastAsia="標楷體" w:hAnsi="標楷體" w:hint="eastAsia"/>
          <w:b/>
          <w:sz w:val="28"/>
        </w:rPr>
        <w:t>：</w:t>
      </w:r>
      <w:r w:rsidR="008D7AE9" w:rsidRPr="00A12118">
        <w:rPr>
          <w:rFonts w:eastAsia="標楷體" w:hint="eastAsia"/>
          <w:b/>
          <w:sz w:val="28"/>
        </w:rPr>
        <w:t>方波產生器模擬結果圖</w:t>
      </w:r>
      <w:r w:rsidR="008D7AE9" w:rsidRPr="00A12118">
        <w:rPr>
          <w:rFonts w:eastAsia="標楷體" w:hint="eastAsia"/>
          <w:b/>
          <w:sz w:val="28"/>
        </w:rPr>
        <w:t>(FFT)</w:t>
      </w:r>
    </w:p>
    <w:p w:rsidR="00206BE9" w:rsidRPr="00A12118" w:rsidRDefault="00C645E6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由</w:t>
      </w:r>
      <w:r w:rsidRPr="00A12118">
        <w:rPr>
          <w:rFonts w:eastAsia="標楷體" w:hint="eastAsia"/>
          <w:b/>
          <w:sz w:val="28"/>
        </w:rPr>
        <w:t>FFT</w:t>
      </w:r>
      <w:r w:rsidRPr="00A12118">
        <w:rPr>
          <w:rFonts w:eastAsia="標楷體" w:hint="eastAsia"/>
          <w:b/>
          <w:sz w:val="28"/>
        </w:rPr>
        <w:t>轉換知，方波是由基本頻率及奇次諧波所合成的。</w:t>
      </w:r>
    </w:p>
    <w:p w:rsidR="000E13B9" w:rsidRPr="00A12118" w:rsidRDefault="00C645E6" w:rsidP="00A12118">
      <w:pPr>
        <w:snapToGri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而在</w:t>
      </w:r>
      <w:r w:rsidR="003C6B1F" w:rsidRPr="00A12118">
        <w:rPr>
          <w:rFonts w:eastAsia="標楷體" w:hint="eastAsia"/>
          <w:b/>
          <w:sz w:val="28"/>
        </w:rPr>
        <w:t>研習工數或訊號與系統時，方波可以由</w:t>
      </w:r>
      <w:r w:rsidRPr="00A12118">
        <w:rPr>
          <w:rFonts w:eastAsia="標楷體" w:hint="eastAsia"/>
          <w:b/>
          <w:sz w:val="28"/>
        </w:rPr>
        <w:t>富立葉</w:t>
      </w:r>
      <w:r w:rsidRPr="00A12118">
        <w:rPr>
          <w:rFonts w:eastAsia="標楷體" w:hint="eastAsia"/>
          <w:b/>
          <w:sz w:val="28"/>
        </w:rPr>
        <w:t>(Fourier Series)</w:t>
      </w:r>
      <w:r w:rsidRPr="00A12118">
        <w:rPr>
          <w:rFonts w:eastAsia="標楷體" w:hint="eastAsia"/>
          <w:b/>
          <w:sz w:val="28"/>
        </w:rPr>
        <w:t>級數展開</w:t>
      </w:r>
      <w:r w:rsidRPr="00A12118">
        <w:rPr>
          <w:rFonts w:eastAsia="標楷體" w:hint="eastAsia"/>
          <w:b/>
          <w:sz w:val="28"/>
        </w:rPr>
        <w:lastRenderedPageBreak/>
        <w:t>中，</w:t>
      </w:r>
      <w:r w:rsidR="003C6B1F" w:rsidRPr="00A12118">
        <w:rPr>
          <w:rFonts w:eastAsia="標楷體" w:hint="eastAsia"/>
          <w:b/>
          <w:sz w:val="28"/>
        </w:rPr>
        <w:t>可得到其數學式。</w:t>
      </w:r>
    </w:p>
    <w:p w:rsidR="003C6B1F" w:rsidRPr="00A12118" w:rsidRDefault="003B3560" w:rsidP="00A12118">
      <w:pPr>
        <w:snapToGrid w:val="0"/>
        <w:spacing w:line="360" w:lineRule="auto"/>
        <w:ind w:firstLineChars="200" w:firstLine="561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106" type="#_x0000_t75" style="width:329.9pt;height:137pt">
            <v:imagedata r:id="rId170" o:title=""/>
          </v:shape>
        </w:pict>
      </w:r>
    </w:p>
    <w:p w:rsidR="00C645E6" w:rsidRPr="00A12118" w:rsidRDefault="00B6160F">
      <w:pPr>
        <w:snapToGrid w:val="0"/>
        <w:spacing w:line="360" w:lineRule="auto"/>
        <w:jc w:val="center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圖</w:t>
      </w:r>
      <w:r w:rsidRPr="00A12118">
        <w:rPr>
          <w:rFonts w:eastAsia="標楷體" w:hint="eastAsia"/>
          <w:b/>
          <w:sz w:val="28"/>
        </w:rPr>
        <w:t>(</w:t>
      </w:r>
      <w:r w:rsidR="00B941D9" w:rsidRPr="00A12118">
        <w:rPr>
          <w:rFonts w:eastAsia="標楷體" w:hint="eastAsia"/>
          <w:b/>
          <w:sz w:val="28"/>
        </w:rPr>
        <w:t>十一</w:t>
      </w:r>
      <w:r w:rsidRPr="00A12118">
        <w:rPr>
          <w:rFonts w:eastAsia="標楷體" w:hint="eastAsia"/>
          <w:b/>
          <w:sz w:val="28"/>
        </w:rPr>
        <w:t>)</w:t>
      </w:r>
      <w:r w:rsidRPr="00A12118">
        <w:rPr>
          <w:rFonts w:ascii="標楷體" w:eastAsia="標楷體" w:hAnsi="標楷體" w:hint="eastAsia"/>
          <w:b/>
          <w:sz w:val="28"/>
        </w:rPr>
        <w:t>：</w:t>
      </w:r>
      <w:r w:rsidRPr="00A12118">
        <w:rPr>
          <w:rFonts w:eastAsia="標楷體" w:hint="eastAsia"/>
          <w:b/>
          <w:sz w:val="28"/>
        </w:rPr>
        <w:t>方波波形圖</w:t>
      </w:r>
    </w:p>
    <w:p w:rsidR="008B70D1" w:rsidRPr="00A12118" w:rsidRDefault="008B70D1" w:rsidP="008B70D1">
      <w:pPr>
        <w:snapToGrid w:val="0"/>
        <w:spacing w:line="360" w:lineRule="auto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其</w:t>
      </w:r>
      <w:r w:rsidRPr="00A12118">
        <w:rPr>
          <w:rFonts w:eastAsia="標楷體" w:hint="eastAsia"/>
          <w:b/>
          <w:sz w:val="28"/>
        </w:rPr>
        <w:t>Fourier Series</w:t>
      </w:r>
      <w:r w:rsidRPr="00A12118">
        <w:rPr>
          <w:rFonts w:eastAsia="標楷體" w:hint="eastAsia"/>
          <w:b/>
          <w:sz w:val="28"/>
        </w:rPr>
        <w:t>展開式如下</w:t>
      </w:r>
      <w:r w:rsidRPr="00A12118">
        <w:rPr>
          <w:rFonts w:ascii="標楷體" w:eastAsia="標楷體" w:hAnsi="標楷體" w:hint="eastAsia"/>
          <w:b/>
          <w:sz w:val="28"/>
        </w:rPr>
        <w:t>：</w:t>
      </w:r>
    </w:p>
    <w:p w:rsidR="00B6160F" w:rsidRPr="00A12118" w:rsidRDefault="00206BE9" w:rsidP="00206BE9">
      <w:pPr>
        <w:snapToGrid w:val="0"/>
        <w:spacing w:line="360" w:lineRule="auto"/>
        <w:jc w:val="center"/>
        <w:rPr>
          <w:rFonts w:eastAsia="標楷體"/>
          <w:b/>
          <w:sz w:val="28"/>
        </w:rPr>
      </w:pPr>
      <w:r w:rsidRPr="00A12118">
        <w:rPr>
          <w:rFonts w:eastAsia="標楷體"/>
          <w:b/>
          <w:position w:val="-34"/>
          <w:sz w:val="28"/>
        </w:rPr>
        <w:object w:dxaOrig="5840" w:dyaOrig="820">
          <v:shape id="_x0000_i1107" type="#_x0000_t75" style="width:291.75pt;height:41.35pt" o:ole="">
            <v:imagedata r:id="rId171" o:title=""/>
          </v:shape>
          <o:OLEObject Type="Embed" ProgID="Equation.3" ShapeID="_x0000_i1107" DrawAspect="Content" ObjectID="_1656932071" r:id="rId172"/>
        </w:object>
      </w:r>
      <w:r w:rsidR="008B70D1" w:rsidRPr="00A12118">
        <w:rPr>
          <w:rFonts w:eastAsia="標楷體" w:hint="eastAsia"/>
          <w:b/>
          <w:sz w:val="28"/>
        </w:rPr>
        <w:t xml:space="preserve"> </w:t>
      </w:r>
    </w:p>
    <w:p w:rsidR="00546572" w:rsidRPr="00A12118" w:rsidRDefault="00546572" w:rsidP="00206BE9">
      <w:pPr>
        <w:snapToGrid w:val="0"/>
        <w:spacing w:line="360" w:lineRule="auto"/>
        <w:jc w:val="center"/>
        <w:rPr>
          <w:rFonts w:eastAsia="標楷體"/>
          <w:b/>
          <w:sz w:val="28"/>
        </w:rPr>
      </w:pPr>
    </w:p>
    <w:p w:rsidR="00473515" w:rsidRPr="00A12118" w:rsidRDefault="003B3560" w:rsidP="00473515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noProof/>
          <w:color w:val="0000CC"/>
          <w:sz w:val="32"/>
        </w:rPr>
        <w:pict>
          <v:line id="_x0000_s1389" style="position:absolute;z-index:251657216" from="102pt,8.75pt" to="102pt,8.75pt" o:allowincell="f"/>
        </w:pict>
      </w:r>
      <w:r w:rsidR="006D1E78" w:rsidRPr="00A12118">
        <w:rPr>
          <w:rFonts w:eastAsia="標楷體" w:hint="eastAsia"/>
          <w:b/>
          <w:color w:val="0000CC"/>
          <w:sz w:val="32"/>
        </w:rPr>
        <w:t>五</w:t>
      </w:r>
      <w:r w:rsidR="008D7AE9" w:rsidRPr="00A12118">
        <w:rPr>
          <w:rFonts w:eastAsia="標楷體" w:hint="eastAsia"/>
          <w:b/>
          <w:color w:val="0000CC"/>
          <w:sz w:val="32"/>
        </w:rPr>
        <w:t>、</w:t>
      </w:r>
      <w:r w:rsidR="00473515" w:rsidRPr="00A12118">
        <w:rPr>
          <w:rFonts w:eastAsia="標楷體" w:hint="eastAsia"/>
          <w:b/>
          <w:bCs/>
          <w:color w:val="0000CC"/>
          <w:sz w:val="28"/>
        </w:rPr>
        <w:t>實驗注意事項</w:t>
      </w:r>
      <w:r w:rsidR="00A12118" w:rsidRPr="00A12118">
        <w:rPr>
          <w:rFonts w:eastAsia="標楷體" w:hint="eastAsia"/>
          <w:b/>
          <w:bCs/>
          <w:color w:val="0000CC"/>
          <w:sz w:val="28"/>
        </w:rPr>
        <w:t>與電路模擬</w:t>
      </w:r>
    </w:p>
    <w:p w:rsidR="00473515" w:rsidRPr="00A12118" w:rsidRDefault="00473515" w:rsidP="00AE3318">
      <w:pPr>
        <w:numPr>
          <w:ilvl w:val="0"/>
          <w:numId w:val="29"/>
        </w:numPr>
        <w:spacing w:line="360" w:lineRule="auto"/>
        <w:ind w:left="283" w:hangingChars="101" w:hanging="283"/>
        <w:outlineLvl w:val="0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使用萬用電錶之注意事項：測量</w:t>
      </w:r>
      <w:r w:rsidRPr="00A12118">
        <w:rPr>
          <w:rFonts w:eastAsia="標楷體"/>
          <w:b/>
          <w:sz w:val="28"/>
          <w:szCs w:val="28"/>
          <w:u w:val="single"/>
        </w:rPr>
        <w:t>電壓</w:t>
      </w:r>
      <w:r w:rsidR="006D1E78" w:rsidRPr="00A12118">
        <w:rPr>
          <w:rFonts w:eastAsia="標楷體" w:hint="eastAsia"/>
          <w:b/>
          <w:sz w:val="28"/>
          <w:szCs w:val="28"/>
          <w:u w:val="single"/>
        </w:rPr>
        <w:t>及電阻</w:t>
      </w:r>
      <w:r w:rsidRPr="00A12118">
        <w:rPr>
          <w:rFonts w:eastAsia="標楷體"/>
          <w:b/>
          <w:sz w:val="28"/>
          <w:szCs w:val="28"/>
        </w:rPr>
        <w:t>時，請設定為</w:t>
      </w:r>
      <w:r w:rsidRPr="00A12118">
        <w:rPr>
          <w:rFonts w:eastAsia="標楷體"/>
          <w:b/>
          <w:sz w:val="28"/>
          <w:szCs w:val="28"/>
          <w:u w:val="single"/>
        </w:rPr>
        <w:t>4</w:t>
      </w:r>
      <w:r w:rsidRPr="00A12118">
        <w:rPr>
          <w:rFonts w:eastAsia="標楷體"/>
          <w:b/>
          <w:sz w:val="28"/>
          <w:szCs w:val="28"/>
          <w:u w:val="single"/>
        </w:rPr>
        <w:t>位半</w:t>
      </w:r>
      <w:r w:rsidRPr="00A12118">
        <w:rPr>
          <w:rFonts w:eastAsia="標楷體"/>
          <w:b/>
          <w:sz w:val="28"/>
          <w:szCs w:val="28"/>
        </w:rPr>
        <w:t>顯示測量值。</w:t>
      </w:r>
    </w:p>
    <w:p w:rsidR="00473515" w:rsidRPr="00A12118" w:rsidRDefault="00473515" w:rsidP="00AE3318">
      <w:pPr>
        <w:numPr>
          <w:ilvl w:val="0"/>
          <w:numId w:val="29"/>
        </w:numPr>
        <w:spacing w:line="360" w:lineRule="auto"/>
        <w:ind w:left="283" w:hangingChars="101" w:hanging="283"/>
        <w:outlineLvl w:val="0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各組別的頻率要求值如表格</w:t>
      </w:r>
      <w:r w:rsidRPr="00A12118">
        <w:rPr>
          <w:rFonts w:eastAsia="標楷體"/>
          <w:b/>
          <w:sz w:val="28"/>
          <w:szCs w:val="28"/>
        </w:rPr>
        <w:t>(</w:t>
      </w:r>
      <w:r w:rsidRPr="00A12118">
        <w:rPr>
          <w:rFonts w:eastAsia="標楷體"/>
          <w:b/>
          <w:sz w:val="28"/>
          <w:szCs w:val="28"/>
        </w:rPr>
        <w:t>三</w:t>
      </w:r>
      <w:r w:rsidRPr="00A12118">
        <w:rPr>
          <w:rFonts w:eastAsia="標楷體"/>
          <w:b/>
          <w:sz w:val="28"/>
          <w:szCs w:val="28"/>
        </w:rPr>
        <w:t>)</w:t>
      </w:r>
      <w:r w:rsidRPr="00A12118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</w:p>
    <w:p w:rsidR="0058454C" w:rsidRPr="00A12118" w:rsidRDefault="0058454C" w:rsidP="0058454C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bCs/>
          <w:sz w:val="28"/>
        </w:rPr>
        <w:t>實驗步驟中的頻率值</w:t>
      </w:r>
      <w:r w:rsidRPr="00A12118">
        <w:rPr>
          <w:rFonts w:ascii="標楷體" w:eastAsia="標楷體" w:hAnsi="標楷體" w:hint="eastAsia"/>
          <w:b/>
          <w:bCs/>
          <w:sz w:val="28"/>
        </w:rPr>
        <w:t>＝</w:t>
      </w:r>
      <w:r w:rsidRPr="00A12118">
        <w:rPr>
          <w:rFonts w:eastAsia="標楷體" w:hint="eastAsia"/>
          <w:b/>
          <w:sz w:val="28"/>
        </w:rPr>
        <w:t>規定之頻率值</w:t>
      </w:r>
      <w:r w:rsidRPr="00A12118">
        <w:rPr>
          <w:rFonts w:eastAsia="標楷體" w:hint="eastAsia"/>
          <w:b/>
          <w:bCs/>
          <w:sz w:val="28"/>
        </w:rPr>
        <w:t>，即為各組所規定的頻率值。</w:t>
      </w:r>
    </w:p>
    <w:p w:rsidR="0058454C" w:rsidRPr="00A12118" w:rsidRDefault="0058454C" w:rsidP="0058454C">
      <w:pPr>
        <w:numPr>
          <w:ilvl w:val="0"/>
          <w:numId w:val="29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A12118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 w:rsidR="003D3A0D">
        <w:rPr>
          <w:rFonts w:eastAsia="標楷體" w:hint="eastAsia"/>
          <w:b/>
          <w:bCs/>
          <w:sz w:val="28"/>
        </w:rPr>
        <w:t>峰</w:t>
      </w:r>
      <w:r w:rsidR="003D3A0D">
        <w:rPr>
          <w:rFonts w:eastAsia="標楷體" w:hint="eastAsia"/>
          <w:b/>
          <w:bCs/>
          <w:sz w:val="28"/>
        </w:rPr>
        <w:t>-</w:t>
      </w:r>
      <w:r w:rsidR="003D3A0D">
        <w:rPr>
          <w:rFonts w:eastAsia="標楷體" w:hint="eastAsia"/>
          <w:b/>
          <w:bCs/>
          <w:sz w:val="28"/>
        </w:rPr>
        <w:t>峰值</w:t>
      </w:r>
      <w:r w:rsidR="003D3A0D">
        <w:rPr>
          <w:rFonts w:eastAsia="標楷體" w:hint="eastAsia"/>
          <w:b/>
          <w:bCs/>
          <w:sz w:val="28"/>
        </w:rPr>
        <w:t>(</w:t>
      </w:r>
      <w:proofErr w:type="spellStart"/>
      <w:r w:rsidR="003D3A0D">
        <w:rPr>
          <w:rFonts w:eastAsia="標楷體" w:hint="eastAsia"/>
          <w:b/>
          <w:bCs/>
          <w:sz w:val="28"/>
        </w:rPr>
        <w:t>Vp</w:t>
      </w:r>
      <w:proofErr w:type="spellEnd"/>
      <w:r w:rsidR="003D3A0D">
        <w:rPr>
          <w:rFonts w:eastAsia="標楷體" w:hint="eastAsia"/>
          <w:b/>
          <w:bCs/>
          <w:sz w:val="28"/>
        </w:rPr>
        <w:t>-p)</w:t>
      </w:r>
      <w:r w:rsidRPr="00A12118">
        <w:rPr>
          <w:rFonts w:eastAsia="標楷體" w:hAnsi="標楷體"/>
          <w:b/>
          <w:sz w:val="28"/>
          <w:szCs w:val="28"/>
        </w:rPr>
        <w:t>，</w:t>
      </w:r>
      <w:r w:rsidRPr="00A12118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12118">
        <w:rPr>
          <w:rFonts w:eastAsia="標楷體" w:hint="eastAsia"/>
          <w:b/>
          <w:bCs/>
          <w:sz w:val="28"/>
          <w:szCs w:val="28"/>
        </w:rPr>
        <w:t>。</w:t>
      </w:r>
    </w:p>
    <w:p w:rsidR="00AE3318" w:rsidRPr="00A12118" w:rsidRDefault="00AE3318" w:rsidP="00AE3318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A12118">
        <w:rPr>
          <w:rFonts w:eastAsia="標楷體"/>
          <w:b/>
          <w:sz w:val="28"/>
          <w:szCs w:val="28"/>
        </w:rPr>
        <w:t>表格</w:t>
      </w:r>
      <w:r w:rsidRPr="00A12118">
        <w:rPr>
          <w:rFonts w:eastAsia="標楷體"/>
          <w:b/>
          <w:sz w:val="28"/>
          <w:szCs w:val="28"/>
        </w:rPr>
        <w:t>(</w:t>
      </w:r>
      <w:r w:rsidRPr="00A12118">
        <w:rPr>
          <w:rFonts w:eastAsia="標楷體"/>
          <w:b/>
          <w:sz w:val="28"/>
          <w:szCs w:val="28"/>
        </w:rPr>
        <w:t>三</w:t>
      </w:r>
      <w:r w:rsidRPr="00A12118">
        <w:rPr>
          <w:rFonts w:eastAsia="標楷體"/>
          <w:b/>
          <w:sz w:val="28"/>
          <w:szCs w:val="28"/>
        </w:rPr>
        <w:t>)</w:t>
      </w:r>
      <w:r w:rsidRPr="00A12118">
        <w:rPr>
          <w:rFonts w:eastAsia="標楷體"/>
          <w:b/>
          <w:sz w:val="28"/>
          <w:szCs w:val="28"/>
        </w:rPr>
        <w:t>︰實驗組別與振盪頻率對照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1"/>
        <w:gridCol w:w="1641"/>
        <w:gridCol w:w="1644"/>
        <w:gridCol w:w="1642"/>
        <w:gridCol w:w="1642"/>
        <w:gridCol w:w="1644"/>
      </w:tblGrid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FB7A2B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FB7A2B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D6D7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lastRenderedPageBreak/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FB7A2B" w:rsidRDefault="005D6D77" w:rsidP="005D6D7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D6D7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FB7A2B" w:rsidRDefault="005D6D77" w:rsidP="005D6D7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D6D7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D6D7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3" w:type="pct"/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4" w:type="pct"/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3" w:type="pct"/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4" w:type="pct"/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3" w:type="pct"/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4" w:type="pct"/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cantSplit/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3" w:type="pct"/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4" w:type="pct"/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D6D77" w:rsidRPr="00EE5E25" w:rsidTr="005D6D7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3" w:type="pct"/>
            <w:shd w:val="clear" w:color="auto" w:fill="FFF2CC"/>
            <w:vAlign w:val="center"/>
          </w:tcPr>
          <w:p w:rsidR="005D6D77" w:rsidRPr="00947416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4" w:type="pct"/>
            <w:shd w:val="clear" w:color="auto" w:fill="FFF2CC"/>
            <w:vAlign w:val="center"/>
          </w:tcPr>
          <w:p w:rsidR="005D6D77" w:rsidRPr="00EE5E25" w:rsidRDefault="005D6D77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</w:tr>
    </w:tbl>
    <w:p w:rsidR="00AE3318" w:rsidRPr="00A12118" w:rsidRDefault="00AE3318" w:rsidP="00AE3318">
      <w:pPr>
        <w:spacing w:line="360" w:lineRule="auto"/>
        <w:ind w:left="283"/>
        <w:outlineLvl w:val="0"/>
        <w:rPr>
          <w:rFonts w:eastAsia="標楷體"/>
          <w:b/>
          <w:sz w:val="28"/>
          <w:szCs w:val="28"/>
        </w:rPr>
      </w:pPr>
    </w:p>
    <w:p w:rsidR="008D7AE9" w:rsidRPr="00E22E5F" w:rsidRDefault="00823A90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E22E5F">
        <w:rPr>
          <w:rFonts w:eastAsia="標楷體" w:hint="eastAsia"/>
          <w:b/>
          <w:color w:val="0000CC"/>
          <w:sz w:val="28"/>
          <w:szCs w:val="28"/>
        </w:rPr>
        <w:t>六</w:t>
      </w:r>
      <w:r w:rsidR="0055502D" w:rsidRPr="00E22E5F">
        <w:rPr>
          <w:rFonts w:eastAsia="標楷體" w:hint="eastAsia"/>
          <w:b/>
          <w:color w:val="0000CC"/>
          <w:sz w:val="28"/>
          <w:szCs w:val="28"/>
        </w:rPr>
        <w:t>、</w:t>
      </w:r>
      <w:r w:rsidR="008D7AE9" w:rsidRPr="00E22E5F">
        <w:rPr>
          <w:rFonts w:eastAsia="標楷體" w:hint="eastAsia"/>
          <w:b/>
          <w:color w:val="0000CC"/>
          <w:sz w:val="28"/>
          <w:szCs w:val="28"/>
        </w:rPr>
        <w:t>實驗步驟</w:t>
      </w:r>
    </w:p>
    <w:p w:rsidR="000809F2" w:rsidRPr="00A12118" w:rsidRDefault="000809F2" w:rsidP="002E0744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■</w:t>
      </w:r>
      <w:r w:rsidR="004B0C22" w:rsidRPr="00A12118">
        <w:rPr>
          <w:rFonts w:eastAsia="標楷體" w:hint="eastAsia"/>
          <w:b/>
          <w:color w:val="0000CC"/>
          <w:sz w:val="28"/>
        </w:rPr>
        <w:t>實驗</w:t>
      </w:r>
      <w:r w:rsidR="00301B65" w:rsidRPr="00A12118">
        <w:rPr>
          <w:rFonts w:eastAsia="標楷體" w:hint="eastAsia"/>
          <w:b/>
          <w:color w:val="0000CC"/>
          <w:sz w:val="28"/>
        </w:rPr>
        <w:t>實作電路</w:t>
      </w:r>
      <w:r w:rsidR="002E0744" w:rsidRPr="00A12118">
        <w:rPr>
          <w:rFonts w:eastAsia="標楷體" w:hint="eastAsia"/>
          <w:b/>
          <w:color w:val="0000CC"/>
          <w:sz w:val="28"/>
        </w:rPr>
        <w:t>(</w:t>
      </w:r>
      <w:r w:rsidR="002E0744" w:rsidRPr="00A12118">
        <w:rPr>
          <w:rFonts w:eastAsia="標楷體" w:hint="eastAsia"/>
          <w:b/>
          <w:color w:val="0000CC"/>
          <w:sz w:val="28"/>
        </w:rPr>
        <w:t>一</w:t>
      </w:r>
      <w:r w:rsidR="002E0744" w:rsidRPr="00A12118">
        <w:rPr>
          <w:rFonts w:eastAsia="標楷體" w:hint="eastAsia"/>
          <w:b/>
          <w:color w:val="0000CC"/>
          <w:sz w:val="28"/>
        </w:rPr>
        <w:t>)</w:t>
      </w:r>
      <w:r w:rsidRPr="00A12118">
        <w:rPr>
          <w:rFonts w:eastAsia="標楷體" w:hint="eastAsia"/>
          <w:b/>
          <w:color w:val="0000CC"/>
          <w:sz w:val="28"/>
        </w:rPr>
        <w:t>：</w:t>
      </w:r>
      <w:r w:rsidRPr="00A12118">
        <w:rPr>
          <w:rFonts w:eastAsia="標楷體" w:hint="eastAsia"/>
          <w:b/>
          <w:bCs/>
          <w:color w:val="0000CC"/>
          <w:sz w:val="28"/>
        </w:rPr>
        <w:t>方波產生器電路</w:t>
      </w:r>
      <w:r w:rsidR="002E0744" w:rsidRPr="00A12118">
        <w:rPr>
          <w:rFonts w:eastAsia="標楷體" w:hint="eastAsia"/>
          <w:b/>
          <w:bCs/>
          <w:color w:val="0000CC"/>
          <w:sz w:val="28"/>
        </w:rPr>
        <w:t>(</w:t>
      </w:r>
      <w:r w:rsidR="002E0744" w:rsidRPr="00A12118">
        <w:rPr>
          <w:rFonts w:eastAsia="標楷體" w:hint="eastAsia"/>
          <w:b/>
          <w:bCs/>
          <w:color w:val="0000CC"/>
          <w:sz w:val="28"/>
        </w:rPr>
        <w:t>不含</w:t>
      </w:r>
      <w:r w:rsidR="002E0744" w:rsidRPr="00A12118">
        <w:rPr>
          <w:rFonts w:eastAsia="標楷體"/>
          <w:b/>
          <w:bCs/>
          <w:color w:val="0000CC"/>
          <w:sz w:val="28"/>
        </w:rPr>
        <w:t>D1</w:t>
      </w:r>
      <w:r w:rsidR="002E0744" w:rsidRPr="00A12118">
        <w:rPr>
          <w:rFonts w:eastAsia="標楷體" w:hint="eastAsia"/>
          <w:b/>
          <w:bCs/>
          <w:color w:val="0000CC"/>
          <w:sz w:val="28"/>
        </w:rPr>
        <w:t>、</w:t>
      </w:r>
      <w:r w:rsidR="002E0744" w:rsidRPr="00A12118">
        <w:rPr>
          <w:rFonts w:eastAsia="標楷體"/>
          <w:b/>
          <w:bCs/>
          <w:color w:val="0000CC"/>
          <w:sz w:val="28"/>
        </w:rPr>
        <w:t>D2</w:t>
      </w:r>
      <w:r w:rsidR="002E0744" w:rsidRPr="00A12118">
        <w:rPr>
          <w:rFonts w:eastAsia="標楷體" w:hint="eastAsia"/>
          <w:b/>
          <w:bCs/>
          <w:color w:val="0000CC"/>
          <w:sz w:val="28"/>
        </w:rPr>
        <w:t>)</w:t>
      </w:r>
      <w:r w:rsidR="004B0C22" w:rsidRPr="00A12118">
        <w:rPr>
          <w:rFonts w:eastAsia="標楷體" w:hint="eastAsia"/>
          <w:b/>
          <w:color w:val="0000CC"/>
          <w:sz w:val="28"/>
        </w:rPr>
        <w:t>。</w:t>
      </w:r>
    </w:p>
    <w:p w:rsidR="00301B65" w:rsidRPr="00A12118" w:rsidRDefault="00301B65" w:rsidP="006B1867">
      <w:pPr>
        <w:tabs>
          <w:tab w:val="left" w:pos="120"/>
        </w:tabs>
        <w:spacing w:line="360" w:lineRule="auto"/>
        <w:ind w:left="196" w:hangingChars="70" w:hanging="196"/>
        <w:rPr>
          <w:rFonts w:eastAsia="標楷體"/>
          <w:b/>
          <w:sz w:val="28"/>
        </w:rPr>
      </w:pPr>
      <w:r w:rsidRPr="00A12118">
        <w:rPr>
          <w:rFonts w:eastAsia="標楷體"/>
          <w:b/>
          <w:sz w:val="28"/>
          <w:szCs w:val="28"/>
        </w:rPr>
        <w:t>1</w:t>
      </w:r>
      <w:r w:rsidRPr="00A12118">
        <w:rPr>
          <w:rFonts w:ascii="標楷體" w:eastAsia="標楷體" w:hAnsi="標楷體" w:hint="eastAsia"/>
          <w:b/>
          <w:sz w:val="28"/>
          <w:szCs w:val="28"/>
        </w:rPr>
        <w:t>.實驗設計</w:t>
      </w:r>
      <w:r w:rsidR="00A12118">
        <w:rPr>
          <w:rFonts w:ascii="標楷體" w:eastAsia="標楷體" w:hAnsi="標楷體" w:hint="eastAsia"/>
          <w:b/>
          <w:sz w:val="28"/>
          <w:szCs w:val="28"/>
        </w:rPr>
        <w:t>與電路模擬</w:t>
      </w:r>
      <w:r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AA4C74" w:rsidRPr="00A12118">
        <w:rPr>
          <w:rFonts w:ascii="標楷體" w:eastAsia="標楷體" w:hAnsi="標楷體" w:hint="eastAsia"/>
          <w:b/>
          <w:sz w:val="28"/>
          <w:szCs w:val="28"/>
        </w:rPr>
        <w:t>參閱</w:t>
      </w:r>
      <w:r w:rsidR="00F52B23" w:rsidRPr="00A12118">
        <w:rPr>
          <w:rFonts w:ascii="標楷體" w:eastAsia="標楷體" w:hAnsi="標楷體" w:hint="eastAsia"/>
          <w:b/>
          <w:sz w:val="28"/>
          <w:szCs w:val="28"/>
        </w:rPr>
        <w:t>圖</w:t>
      </w:r>
      <w:r w:rsidR="00F52B23" w:rsidRPr="00A12118">
        <w:rPr>
          <w:rFonts w:eastAsia="標楷體"/>
          <w:b/>
          <w:sz w:val="28"/>
          <w:szCs w:val="28"/>
        </w:rPr>
        <w:t>(</w:t>
      </w:r>
      <w:r w:rsidR="006B1867">
        <w:rPr>
          <w:rFonts w:eastAsia="標楷體"/>
          <w:b/>
          <w:sz w:val="28"/>
          <w:szCs w:val="28"/>
        </w:rPr>
        <w:t>6-</w:t>
      </w:r>
      <w:r w:rsidR="00F52B23" w:rsidRPr="00A12118">
        <w:rPr>
          <w:rFonts w:eastAsia="標楷體"/>
          <w:b/>
          <w:sz w:val="28"/>
          <w:szCs w:val="28"/>
        </w:rPr>
        <w:t>1)</w:t>
      </w:r>
      <w:r w:rsidR="00AA4C74" w:rsidRPr="00A12118">
        <w:rPr>
          <w:rFonts w:ascii="標楷體" w:eastAsia="標楷體" w:hAnsi="標楷體" w:hint="eastAsia"/>
          <w:b/>
          <w:sz w:val="28"/>
          <w:szCs w:val="28"/>
        </w:rPr>
        <w:t>實驗電路圖</w:t>
      </w:r>
      <w:r w:rsidR="00AA4C74" w:rsidRPr="00A12118">
        <w:rPr>
          <w:rFonts w:eastAsia="標楷體" w:hint="eastAsia"/>
          <w:b/>
          <w:bCs/>
          <w:sz w:val="28"/>
        </w:rPr>
        <w:t>(1)</w:t>
      </w:r>
      <w:r w:rsidR="00AA4C74" w:rsidRPr="00A12118">
        <w:rPr>
          <w:rFonts w:eastAsia="標楷體" w:hint="eastAsia"/>
          <w:b/>
          <w:bCs/>
          <w:sz w:val="28"/>
        </w:rPr>
        <w:t>，</w:t>
      </w:r>
      <w:r w:rsidR="007E3197" w:rsidRPr="00A12118">
        <w:rPr>
          <w:rFonts w:ascii="標楷體" w:eastAsia="標楷體" w:hAnsi="標楷體" w:hint="eastAsia"/>
          <w:b/>
          <w:sz w:val="28"/>
          <w:szCs w:val="28"/>
        </w:rPr>
        <w:t>依據實驗振盪公式及各組別的頻率要求，見表格(三)內容，</w:t>
      </w:r>
      <w:r w:rsidR="007E3197" w:rsidRPr="00A12118">
        <w:rPr>
          <w:rFonts w:eastAsia="標楷體" w:hint="eastAsia"/>
          <w:b/>
          <w:sz w:val="28"/>
        </w:rPr>
        <w:t>可給定電容</w:t>
      </w:r>
      <w:r w:rsidR="007E3197" w:rsidRPr="00A12118">
        <w:rPr>
          <w:rFonts w:eastAsia="標楷體"/>
          <w:b/>
          <w:sz w:val="28"/>
        </w:rPr>
        <w:t>C5</w:t>
      </w:r>
      <w:r w:rsidR="007E3197" w:rsidRPr="00A12118">
        <w:rPr>
          <w:rFonts w:eastAsia="標楷體" w:hint="eastAsia"/>
          <w:b/>
          <w:sz w:val="28"/>
        </w:rPr>
        <w:t>=0.047uF</w:t>
      </w:r>
      <w:r w:rsidR="00CB1133">
        <w:rPr>
          <w:rFonts w:eastAsia="標楷體" w:hint="eastAsia"/>
          <w:b/>
          <w:sz w:val="28"/>
        </w:rPr>
        <w:t>(</w:t>
      </w:r>
      <w:r w:rsidR="00CB1133">
        <w:rPr>
          <w:rFonts w:eastAsia="標楷體" w:hint="eastAsia"/>
          <w:b/>
          <w:sz w:val="28"/>
        </w:rPr>
        <w:t>電容</w:t>
      </w:r>
      <w:r w:rsidR="00CB1133">
        <w:rPr>
          <w:rFonts w:eastAsia="標楷體" w:hint="eastAsia"/>
          <w:b/>
          <w:sz w:val="28"/>
        </w:rPr>
        <w:t>473)</w:t>
      </w:r>
      <w:r w:rsidR="007E3197" w:rsidRPr="00A12118">
        <w:rPr>
          <w:rFonts w:eastAsia="標楷體" w:hint="eastAsia"/>
          <w:b/>
          <w:sz w:val="28"/>
        </w:rPr>
        <w:t>，計算電阻，選用適當的電阻值</w:t>
      </w:r>
      <w:r w:rsidR="00A12118">
        <w:rPr>
          <w:rFonts w:ascii="標楷體" w:eastAsia="標楷體" w:hAnsi="標楷體" w:hint="eastAsia"/>
          <w:b/>
          <w:sz w:val="28"/>
          <w:szCs w:val="28"/>
        </w:rPr>
        <w:t>，完成實驗模擬</w:t>
      </w:r>
      <w:r w:rsidR="00A12118"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B1867" w:rsidRDefault="006B1867" w:rsidP="006B1867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>
        <w:rPr>
          <w:rFonts w:eastAsia="標楷體" w:hint="eastAsia"/>
          <w:b/>
          <w:color w:val="0000FF"/>
          <w:sz w:val="28"/>
          <w:szCs w:val="28"/>
        </w:rPr>
        <w:t>計算列式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FB7A2B">
        <w:rPr>
          <w:rFonts w:ascii="標楷體" w:eastAsia="標楷體" w:hAnsi="標楷體" w:hint="eastAsia"/>
          <w:b/>
          <w:color w:val="0000FF"/>
          <w:sz w:val="28"/>
          <w:szCs w:val="28"/>
        </w:rPr>
        <w:t>繳交</w:t>
      </w:r>
      <w:r w:rsidRPr="00FB7A2B">
        <w:rPr>
          <w:rFonts w:eastAsia="標楷體" w:hint="eastAsia"/>
          <w:b/>
          <w:color w:val="0000FF"/>
          <w:sz w:val="28"/>
          <w:szCs w:val="28"/>
        </w:rPr>
        <w:t>實驗預習上課筆記。</w:t>
      </w:r>
    </w:p>
    <w:p w:rsidR="007E3197" w:rsidRPr="00A12118" w:rsidRDefault="003B3560" w:rsidP="00A12118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bCs/>
          <w:sz w:val="28"/>
        </w:rPr>
        <w:pict>
          <v:shape id="_x0000_i1108" type="#_x0000_t75" style="width:416.95pt;height:210.1pt">
            <v:imagedata r:id="rId173" o:title=""/>
          </v:shape>
        </w:pict>
      </w:r>
    </w:p>
    <w:p w:rsidR="00996ED5" w:rsidRDefault="00996ED5" w:rsidP="00A12118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 w:rsidRPr="00A12118">
        <w:rPr>
          <w:rFonts w:eastAsia="標楷體" w:hint="eastAsia"/>
          <w:b/>
          <w:bCs/>
          <w:sz w:val="28"/>
        </w:rPr>
        <w:t>圖</w:t>
      </w:r>
      <w:r w:rsidRPr="00A12118">
        <w:rPr>
          <w:rFonts w:eastAsia="標楷體" w:hint="eastAsia"/>
          <w:b/>
          <w:bCs/>
          <w:sz w:val="28"/>
        </w:rPr>
        <w:t>(</w:t>
      </w:r>
      <w:r w:rsidR="006B1867">
        <w:rPr>
          <w:rFonts w:eastAsia="標楷體" w:hint="eastAsia"/>
          <w:b/>
          <w:bCs/>
          <w:sz w:val="28"/>
        </w:rPr>
        <w:t>6-</w:t>
      </w:r>
      <w:r w:rsidR="00F52B23" w:rsidRPr="00A12118">
        <w:rPr>
          <w:rFonts w:eastAsia="標楷體" w:hint="eastAsia"/>
          <w:b/>
          <w:bCs/>
          <w:sz w:val="28"/>
        </w:rPr>
        <w:t>1</w:t>
      </w:r>
      <w:r w:rsidRPr="00A12118">
        <w:rPr>
          <w:rFonts w:eastAsia="標楷體" w:hint="eastAsia"/>
          <w:b/>
          <w:bCs/>
          <w:sz w:val="28"/>
        </w:rPr>
        <w:t>)</w:t>
      </w:r>
      <w:r w:rsidRPr="00A12118">
        <w:rPr>
          <w:rFonts w:ascii="標楷體" w:eastAsia="標楷體" w:hAnsi="標楷體" w:hint="eastAsia"/>
          <w:b/>
          <w:bCs/>
          <w:sz w:val="28"/>
        </w:rPr>
        <w:t>：</w:t>
      </w:r>
      <w:r w:rsidRPr="00A12118">
        <w:rPr>
          <w:rFonts w:eastAsia="標楷體" w:hint="eastAsia"/>
          <w:b/>
          <w:bCs/>
          <w:sz w:val="28"/>
        </w:rPr>
        <w:t>實驗電路圖</w:t>
      </w:r>
      <w:r w:rsidRPr="00A12118">
        <w:rPr>
          <w:rFonts w:eastAsia="標楷體" w:hint="eastAsia"/>
          <w:b/>
          <w:bCs/>
          <w:sz w:val="28"/>
        </w:rPr>
        <w:t>(1)</w:t>
      </w:r>
    </w:p>
    <w:p w:rsidR="00DD7587" w:rsidRPr="00A12118" w:rsidRDefault="00DD7587" w:rsidP="00DD7587">
      <w:pPr>
        <w:tabs>
          <w:tab w:val="left" w:pos="120"/>
        </w:tabs>
        <w:spacing w:line="360" w:lineRule="auto"/>
        <w:ind w:leftChars="-1" w:left="119" w:hangingChars="43" w:hanging="121"/>
        <w:rPr>
          <w:rFonts w:eastAsia="標楷體"/>
          <w:b/>
          <w:bCs/>
          <w:sz w:val="28"/>
        </w:rPr>
      </w:pPr>
      <w:r>
        <w:rPr>
          <w:rFonts w:ascii="標楷體" w:eastAsia="標楷體" w:hAnsi="標楷體" w:hint="eastAsia"/>
          <w:b/>
          <w:bCs/>
          <w:sz w:val="28"/>
        </w:rPr>
        <w:t>※</w:t>
      </w:r>
      <w:r w:rsidRPr="00DD7587">
        <w:rPr>
          <w:rFonts w:eastAsia="標楷體"/>
          <w:b/>
          <w:bCs/>
          <w:sz w:val="28"/>
        </w:rPr>
        <w:t>R2</w:t>
      </w:r>
      <w:r>
        <w:rPr>
          <w:rFonts w:eastAsia="標楷體" w:hint="eastAsia"/>
          <w:b/>
          <w:bCs/>
          <w:sz w:val="28"/>
        </w:rPr>
        <w:t>，選用可變電阻</w:t>
      </w:r>
      <w:r>
        <w:rPr>
          <w:rFonts w:eastAsia="標楷體" w:hint="eastAsia"/>
          <w:b/>
          <w:bCs/>
          <w:sz w:val="28"/>
        </w:rPr>
        <w:t>5K</w:t>
      </w:r>
      <w:r w:rsidRPr="00DD7587">
        <w:rPr>
          <w:rFonts w:eastAsia="標楷體"/>
          <w:b/>
          <w:bCs/>
          <w:sz w:val="28"/>
        </w:rPr>
        <w:t>Ω</w:t>
      </w:r>
      <w:r>
        <w:rPr>
          <w:rFonts w:eastAsia="標楷體" w:hint="eastAsia"/>
          <w:b/>
          <w:bCs/>
          <w:sz w:val="28"/>
        </w:rPr>
        <w:t>。</w:t>
      </w:r>
    </w:p>
    <w:p w:rsidR="00A60DA0" w:rsidRPr="00A12118" w:rsidRDefault="008D7AE9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6B1867">
        <w:rPr>
          <w:rFonts w:eastAsia="標楷體" w:hint="eastAsia"/>
          <w:b/>
          <w:bCs/>
          <w:color w:val="FF0000"/>
          <w:sz w:val="28"/>
        </w:rPr>
        <w:t>除元件</w:t>
      </w:r>
      <w:r w:rsidRPr="006B1867">
        <w:rPr>
          <w:rFonts w:eastAsia="標楷體"/>
          <w:b/>
          <w:bCs/>
          <w:color w:val="FF0000"/>
          <w:sz w:val="28"/>
        </w:rPr>
        <w:t>D1</w:t>
      </w:r>
      <w:r w:rsidRPr="006B1867">
        <w:rPr>
          <w:rFonts w:eastAsia="標楷體" w:hint="eastAsia"/>
          <w:b/>
          <w:bCs/>
          <w:color w:val="FF0000"/>
          <w:sz w:val="28"/>
        </w:rPr>
        <w:t>、</w:t>
      </w:r>
      <w:r w:rsidRPr="006B1867">
        <w:rPr>
          <w:rFonts w:eastAsia="標楷體"/>
          <w:b/>
          <w:bCs/>
          <w:color w:val="FF0000"/>
          <w:sz w:val="28"/>
        </w:rPr>
        <w:t>D2</w:t>
      </w:r>
      <w:r w:rsidRPr="006B1867">
        <w:rPr>
          <w:rFonts w:eastAsia="標楷體" w:hint="eastAsia"/>
          <w:b/>
          <w:bCs/>
          <w:color w:val="FF0000"/>
          <w:sz w:val="28"/>
        </w:rPr>
        <w:t>、</w:t>
      </w:r>
      <w:r w:rsidRPr="006B1867">
        <w:rPr>
          <w:rFonts w:eastAsia="標楷體"/>
          <w:b/>
          <w:bCs/>
          <w:color w:val="FF0000"/>
          <w:sz w:val="28"/>
        </w:rPr>
        <w:t>C5X</w:t>
      </w:r>
      <w:r w:rsidR="00996ED5" w:rsidRPr="006B1867">
        <w:rPr>
          <w:rFonts w:eastAsia="標楷體" w:hint="eastAsia"/>
          <w:b/>
          <w:bCs/>
          <w:color w:val="FF0000"/>
          <w:sz w:val="28"/>
        </w:rPr>
        <w:t>(</w:t>
      </w:r>
      <w:r w:rsidR="00996ED5" w:rsidRPr="006B1867">
        <w:rPr>
          <w:rFonts w:eastAsia="標楷體" w:hint="eastAsia"/>
          <w:b/>
          <w:bCs/>
          <w:color w:val="FF0000"/>
          <w:sz w:val="28"/>
        </w:rPr>
        <w:t>電容更換值</w:t>
      </w:r>
      <w:r w:rsidR="00996ED5" w:rsidRPr="006B1867">
        <w:rPr>
          <w:rFonts w:eastAsia="標楷體" w:hint="eastAsia"/>
          <w:b/>
          <w:bCs/>
          <w:color w:val="FF0000"/>
          <w:sz w:val="28"/>
        </w:rPr>
        <w:t>)</w:t>
      </w:r>
      <w:r w:rsidRPr="006B1867">
        <w:rPr>
          <w:rFonts w:eastAsia="標楷體" w:hint="eastAsia"/>
          <w:b/>
          <w:bCs/>
          <w:color w:val="FF0000"/>
          <w:sz w:val="28"/>
        </w:rPr>
        <w:t>外</w:t>
      </w:r>
      <w:r w:rsidRPr="00A12118">
        <w:rPr>
          <w:rFonts w:eastAsia="標楷體" w:hint="eastAsia"/>
          <w:b/>
          <w:sz w:val="28"/>
        </w:rPr>
        <w:t>，</w:t>
      </w:r>
      <w:r w:rsidR="00CE2F06" w:rsidRPr="00A12118">
        <w:rPr>
          <w:rFonts w:eastAsia="標楷體" w:hint="eastAsia"/>
          <w:b/>
          <w:sz w:val="28"/>
        </w:rPr>
        <w:t>組裝</w:t>
      </w:r>
      <w:r w:rsidR="00CE2F06" w:rsidRPr="00A12118">
        <w:rPr>
          <w:rFonts w:eastAsia="標楷體" w:hint="eastAsia"/>
          <w:b/>
          <w:sz w:val="28"/>
        </w:rPr>
        <w:t>IC-uA74</w:t>
      </w:r>
      <w:r w:rsidR="00CE2F06" w:rsidRPr="00A12118">
        <w:rPr>
          <w:rFonts w:eastAsia="標楷體"/>
          <w:b/>
          <w:sz w:val="28"/>
        </w:rPr>
        <w:t>1</w:t>
      </w:r>
      <w:r w:rsidR="00CE2F06" w:rsidRPr="00A12118">
        <w:rPr>
          <w:rFonts w:eastAsia="標楷體" w:hint="eastAsia"/>
          <w:b/>
          <w:sz w:val="28"/>
        </w:rPr>
        <w:t>及</w:t>
      </w:r>
      <w:r w:rsidRPr="00A12118">
        <w:rPr>
          <w:rFonts w:eastAsia="標楷體" w:hint="eastAsia"/>
          <w:b/>
          <w:sz w:val="28"/>
        </w:rPr>
        <w:t>方波產生器</w:t>
      </w:r>
      <w:r w:rsidR="00BA5470" w:rsidRPr="00A12118">
        <w:rPr>
          <w:rFonts w:eastAsia="標楷體" w:hint="eastAsia"/>
          <w:b/>
          <w:sz w:val="28"/>
        </w:rPr>
        <w:t>電路等</w:t>
      </w:r>
      <w:r w:rsidRPr="00A12118">
        <w:rPr>
          <w:rFonts w:eastAsia="標楷體" w:hint="eastAsia"/>
          <w:b/>
          <w:sz w:val="28"/>
        </w:rPr>
        <w:lastRenderedPageBreak/>
        <w:t>元件</w:t>
      </w:r>
      <w:r w:rsidR="00CE2F06" w:rsidRPr="00A12118">
        <w:rPr>
          <w:rFonts w:eastAsia="標楷體" w:hint="eastAsia"/>
          <w:b/>
          <w:sz w:val="28"/>
        </w:rPr>
        <w:t>。</w:t>
      </w:r>
    </w:p>
    <w:p w:rsidR="008D7AE9" w:rsidRPr="00A12118" w:rsidRDefault="008D7AE9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接</w:t>
      </w:r>
      <w:r w:rsidR="00A60DA0" w:rsidRPr="00A12118">
        <w:rPr>
          <w:rFonts w:eastAsia="標楷體"/>
          <w:b/>
          <w:sz w:val="28"/>
        </w:rPr>
        <w:t>DC</w:t>
      </w:r>
      <w:r w:rsidRPr="00A12118">
        <w:rPr>
          <w:rFonts w:eastAsia="標楷體" w:hint="eastAsia"/>
          <w:b/>
          <w:sz w:val="28"/>
        </w:rPr>
        <w:t>±</w:t>
      </w:r>
      <w:r w:rsidRPr="00A12118">
        <w:rPr>
          <w:rFonts w:eastAsia="標楷體"/>
          <w:b/>
          <w:sz w:val="28"/>
        </w:rPr>
        <w:t>12V</w:t>
      </w:r>
      <w:r w:rsidRPr="00A12118">
        <w:rPr>
          <w:rFonts w:eastAsia="標楷體" w:hint="eastAsia"/>
          <w:b/>
          <w:sz w:val="28"/>
        </w:rPr>
        <w:t>直流電源。</w:t>
      </w:r>
    </w:p>
    <w:p w:rsidR="008D7AE9" w:rsidRPr="00A12118" w:rsidRDefault="008D7AE9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適當調整可變電阻，使得節點</w:t>
      </w:r>
      <w:r w:rsidR="00A60DA0" w:rsidRPr="00A12118">
        <w:rPr>
          <w:rFonts w:eastAsia="標楷體" w:hint="eastAsia"/>
          <w:b/>
          <w:sz w:val="28"/>
        </w:rPr>
        <w:t>[</w:t>
      </w:r>
      <w:r w:rsidR="00FF3AE1" w:rsidRPr="00A12118">
        <w:rPr>
          <w:rFonts w:eastAsia="標楷體" w:hint="eastAsia"/>
          <w:b/>
          <w:sz w:val="28"/>
        </w:rPr>
        <w:t>D</w:t>
      </w:r>
      <w:r w:rsidR="00A60DA0" w:rsidRPr="00A12118">
        <w:rPr>
          <w:rFonts w:eastAsia="標楷體" w:hint="eastAsia"/>
          <w:b/>
          <w:sz w:val="28"/>
        </w:rPr>
        <w:t>]</w:t>
      </w:r>
      <w:r w:rsidRPr="00A12118">
        <w:rPr>
          <w:rFonts w:eastAsia="標楷體" w:hint="eastAsia"/>
          <w:b/>
          <w:sz w:val="28"/>
        </w:rPr>
        <w:t>之振盪頻率＝依規定之頻率值。</w:t>
      </w:r>
      <w:r w:rsidRPr="00A12118">
        <w:rPr>
          <w:rFonts w:eastAsia="標楷體"/>
          <w:b/>
          <w:sz w:val="28"/>
        </w:rPr>
        <w:t xml:space="preserve"> </w:t>
      </w:r>
    </w:p>
    <w:p w:rsidR="003B4AD3" w:rsidRPr="00A12118" w:rsidRDefault="002F4462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/>
          <w:b/>
          <w:bCs/>
          <w:sz w:val="28"/>
        </w:rPr>
        <w:t>擷取</w:t>
      </w:r>
      <w:r w:rsidR="003B4AD3" w:rsidRPr="00A12118">
        <w:rPr>
          <w:rFonts w:eastAsia="標楷體" w:hint="eastAsia"/>
          <w:b/>
          <w:sz w:val="28"/>
        </w:rPr>
        <w:t>節點</w:t>
      </w:r>
      <w:r w:rsidR="00A60DA0" w:rsidRPr="00A12118">
        <w:rPr>
          <w:rFonts w:eastAsia="標楷體" w:hint="eastAsia"/>
          <w:b/>
          <w:sz w:val="28"/>
        </w:rPr>
        <w:t>[</w:t>
      </w:r>
      <w:r w:rsidR="00FF3AE1" w:rsidRPr="00A12118">
        <w:rPr>
          <w:rFonts w:eastAsia="標楷體" w:hint="eastAsia"/>
          <w:b/>
          <w:sz w:val="28"/>
        </w:rPr>
        <w:t>D</w:t>
      </w:r>
      <w:r w:rsidR="00A60DA0" w:rsidRPr="00A12118">
        <w:rPr>
          <w:rFonts w:eastAsia="標楷體" w:hint="eastAsia"/>
          <w:b/>
          <w:sz w:val="28"/>
        </w:rPr>
        <w:t>]</w:t>
      </w:r>
      <w:r w:rsidR="003B4AD3" w:rsidRPr="00A12118">
        <w:rPr>
          <w:rFonts w:eastAsia="標楷體" w:hint="eastAsia"/>
          <w:b/>
          <w:sz w:val="28"/>
        </w:rPr>
        <w:t>方波波形，使用示波器時間測量功能，測量</w:t>
      </w:r>
      <w:r w:rsidR="003B4AD3" w:rsidRPr="00A12118">
        <w:rPr>
          <w:rFonts w:eastAsia="標楷體"/>
          <w:b/>
          <w:position w:val="-14"/>
          <w:sz w:val="28"/>
        </w:rPr>
        <w:object w:dxaOrig="660" w:dyaOrig="380">
          <v:shape id="_x0000_i1109" type="#_x0000_t75" style="width:32.8pt;height:18.8pt" o:ole="" fillcolor="window">
            <v:imagedata r:id="rId174" o:title=""/>
          </v:shape>
          <o:OLEObject Type="Embed" ProgID="Equation.3" ShapeID="_x0000_i1109" DrawAspect="Content" ObjectID="_1656932072" r:id="rId175"/>
        </w:object>
      </w:r>
      <w:r w:rsidR="003B4AD3" w:rsidRPr="00A12118">
        <w:rPr>
          <w:rFonts w:eastAsia="標楷體" w:hint="eastAsia"/>
          <w:b/>
          <w:sz w:val="28"/>
        </w:rPr>
        <w:t>值及頻率值。</w:t>
      </w:r>
    </w:p>
    <w:p w:rsidR="008D7AE9" w:rsidRPr="00A12118" w:rsidRDefault="002F4462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/>
          <w:b/>
          <w:bCs/>
          <w:sz w:val="28"/>
        </w:rPr>
        <w:t>擷取</w:t>
      </w:r>
      <w:r w:rsidR="008D7AE9" w:rsidRPr="00A12118">
        <w:rPr>
          <w:rFonts w:eastAsia="標楷體"/>
          <w:b/>
          <w:bCs/>
          <w:sz w:val="28"/>
        </w:rPr>
        <w:t>下列各節點的波形：</w:t>
      </w:r>
      <w:r w:rsidR="008D7AE9" w:rsidRPr="00A12118">
        <w:rPr>
          <w:rFonts w:eastAsia="標楷體"/>
          <w:b/>
          <w:sz w:val="28"/>
        </w:rPr>
        <w:t>節點</w:t>
      </w:r>
      <w:r w:rsidR="008D7AE9" w:rsidRPr="00A12118">
        <w:rPr>
          <w:rFonts w:eastAsia="標楷體" w:hint="eastAsia"/>
          <w:b/>
          <w:sz w:val="28"/>
        </w:rPr>
        <w:t>[A</w:t>
      </w:r>
      <w:r w:rsidR="008D7AE9" w:rsidRPr="00A12118">
        <w:rPr>
          <w:rFonts w:eastAsia="標楷體" w:hint="eastAsia"/>
          <w:b/>
          <w:sz w:val="28"/>
        </w:rPr>
        <w:t>，</w:t>
      </w:r>
      <w:r w:rsidR="008D7AE9" w:rsidRPr="00A12118">
        <w:rPr>
          <w:rFonts w:eastAsia="標楷體"/>
          <w:b/>
          <w:sz w:val="28"/>
        </w:rPr>
        <w:t>B</w:t>
      </w:r>
      <w:r w:rsidR="008D7AE9" w:rsidRPr="00A12118">
        <w:rPr>
          <w:rFonts w:eastAsia="標楷體" w:hint="eastAsia"/>
          <w:b/>
          <w:sz w:val="28"/>
        </w:rPr>
        <w:t>]</w:t>
      </w:r>
      <w:r w:rsidR="008D7AE9" w:rsidRPr="00A12118">
        <w:rPr>
          <w:rFonts w:eastAsia="標楷體" w:hint="eastAsia"/>
          <w:b/>
          <w:sz w:val="28"/>
        </w:rPr>
        <w:t>，節點</w:t>
      </w:r>
      <w:r w:rsidR="008D7AE9" w:rsidRPr="00A12118">
        <w:rPr>
          <w:rFonts w:eastAsia="標楷體" w:hint="eastAsia"/>
          <w:b/>
          <w:sz w:val="28"/>
        </w:rPr>
        <w:t>[</w:t>
      </w:r>
      <w:r w:rsidR="008D7AE9" w:rsidRPr="00A12118">
        <w:rPr>
          <w:rFonts w:eastAsia="標楷體"/>
          <w:b/>
          <w:sz w:val="28"/>
        </w:rPr>
        <w:t>A</w:t>
      </w:r>
      <w:r w:rsidR="008D7AE9" w:rsidRPr="00A12118">
        <w:rPr>
          <w:rFonts w:eastAsia="標楷體" w:hAnsi="標楷體"/>
          <w:b/>
          <w:sz w:val="28"/>
        </w:rPr>
        <w:t>，</w:t>
      </w:r>
      <w:r w:rsidR="008D7AE9" w:rsidRPr="00A12118">
        <w:rPr>
          <w:rFonts w:eastAsia="標楷體"/>
          <w:b/>
          <w:sz w:val="28"/>
        </w:rPr>
        <w:t>C</w:t>
      </w:r>
      <w:r w:rsidR="008D7AE9" w:rsidRPr="00A12118">
        <w:rPr>
          <w:rFonts w:eastAsia="標楷體" w:hint="eastAsia"/>
          <w:b/>
          <w:sz w:val="28"/>
        </w:rPr>
        <w:t>]</w:t>
      </w:r>
      <w:r w:rsidR="008D7AE9" w:rsidRPr="00A12118">
        <w:rPr>
          <w:rFonts w:eastAsia="標楷體" w:hAnsi="標楷體"/>
          <w:b/>
          <w:sz w:val="28"/>
        </w:rPr>
        <w:t>，</w:t>
      </w:r>
      <w:r w:rsidR="008D7AE9" w:rsidRPr="00A12118">
        <w:rPr>
          <w:rFonts w:eastAsia="標楷體"/>
          <w:b/>
          <w:sz w:val="28"/>
        </w:rPr>
        <w:t>節點</w:t>
      </w:r>
      <w:r w:rsidR="008D7AE9" w:rsidRPr="00A12118">
        <w:rPr>
          <w:rFonts w:eastAsia="標楷體" w:hint="eastAsia"/>
          <w:b/>
          <w:sz w:val="28"/>
        </w:rPr>
        <w:t>[</w:t>
      </w:r>
      <w:r w:rsidR="008D7AE9" w:rsidRPr="00A12118">
        <w:rPr>
          <w:rFonts w:eastAsia="標楷體"/>
          <w:b/>
          <w:sz w:val="28"/>
        </w:rPr>
        <w:t>B</w:t>
      </w:r>
      <w:r w:rsidR="008D7AE9" w:rsidRPr="00A12118">
        <w:rPr>
          <w:rFonts w:eastAsia="標楷體" w:hint="eastAsia"/>
          <w:b/>
          <w:sz w:val="28"/>
        </w:rPr>
        <w:t>，</w:t>
      </w:r>
      <w:r w:rsidR="008D7AE9" w:rsidRPr="00A12118">
        <w:rPr>
          <w:rFonts w:eastAsia="標楷體"/>
          <w:b/>
          <w:sz w:val="28"/>
        </w:rPr>
        <w:t>C]</w:t>
      </w:r>
      <w:r w:rsidR="00E67C7B" w:rsidRPr="00A12118">
        <w:rPr>
          <w:rFonts w:ascii="標楷體" w:eastAsia="標楷體" w:hAnsi="標楷體" w:hint="eastAsia"/>
          <w:b/>
          <w:sz w:val="28"/>
        </w:rPr>
        <w:t>，並完成數據測量與記錄。</w:t>
      </w:r>
    </w:p>
    <w:p w:rsidR="00D76F31" w:rsidRPr="00A12118" w:rsidRDefault="00703EDD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問題與討論</w:t>
      </w:r>
      <w:r w:rsidR="001D3C8B" w:rsidRPr="00A12118">
        <w:rPr>
          <w:rFonts w:eastAsia="標楷體" w:hint="eastAsia"/>
          <w:b/>
          <w:bCs/>
          <w:sz w:val="28"/>
        </w:rPr>
        <w:t>(1)</w:t>
      </w:r>
      <w:r w:rsidR="001D3C8B" w:rsidRPr="00A12118">
        <w:rPr>
          <w:rFonts w:ascii="標楷體" w:eastAsia="標楷體" w:hAnsi="標楷體" w:hint="eastAsia"/>
          <w:b/>
          <w:bCs/>
          <w:sz w:val="28"/>
        </w:rPr>
        <w:t>：</w:t>
      </w:r>
      <w:r w:rsidR="00CA7EE0" w:rsidRPr="00A12118">
        <w:rPr>
          <w:rFonts w:eastAsia="標楷體"/>
          <w:b/>
          <w:bCs/>
          <w:sz w:val="28"/>
        </w:rPr>
        <w:t>請</w:t>
      </w:r>
      <w:r w:rsidR="00CA7EE0" w:rsidRPr="00A12118">
        <w:rPr>
          <w:rFonts w:eastAsia="標楷體"/>
          <w:b/>
          <w:sz w:val="28"/>
        </w:rPr>
        <w:t>說明節點</w:t>
      </w:r>
      <w:r w:rsidR="00CA7EE0" w:rsidRPr="00A12118">
        <w:rPr>
          <w:rFonts w:eastAsia="標楷體"/>
          <w:b/>
          <w:sz w:val="28"/>
        </w:rPr>
        <w:t>[A</w:t>
      </w:r>
      <w:r w:rsidR="00CA7EE0" w:rsidRPr="00A12118">
        <w:rPr>
          <w:rFonts w:eastAsia="標楷體"/>
          <w:b/>
          <w:sz w:val="28"/>
        </w:rPr>
        <w:t>，</w:t>
      </w:r>
      <w:r w:rsidR="00CA7EE0" w:rsidRPr="00A12118">
        <w:rPr>
          <w:rFonts w:eastAsia="標楷體"/>
          <w:b/>
          <w:sz w:val="28"/>
        </w:rPr>
        <w:t>B]</w:t>
      </w:r>
      <w:r w:rsidR="00CA7EE0" w:rsidRPr="00A12118">
        <w:rPr>
          <w:rFonts w:eastAsia="標楷體"/>
          <w:b/>
          <w:sz w:val="28"/>
        </w:rPr>
        <w:t>，節點</w:t>
      </w:r>
      <w:r w:rsidR="00CA7EE0" w:rsidRPr="00A12118">
        <w:rPr>
          <w:rFonts w:eastAsia="標楷體"/>
          <w:b/>
          <w:sz w:val="28"/>
        </w:rPr>
        <w:t>[A</w:t>
      </w:r>
      <w:r w:rsidR="00CA7EE0" w:rsidRPr="00A12118">
        <w:rPr>
          <w:rFonts w:eastAsia="標楷體"/>
          <w:b/>
          <w:sz w:val="28"/>
        </w:rPr>
        <w:t>，</w:t>
      </w:r>
      <w:r w:rsidR="00CA7EE0" w:rsidRPr="00A12118">
        <w:rPr>
          <w:rFonts w:eastAsia="標楷體"/>
          <w:b/>
          <w:sz w:val="28"/>
        </w:rPr>
        <w:t>C]</w:t>
      </w:r>
      <w:r w:rsidR="00CA7EE0" w:rsidRPr="00A12118">
        <w:rPr>
          <w:rFonts w:eastAsia="標楷體"/>
          <w:b/>
          <w:sz w:val="28"/>
        </w:rPr>
        <w:t>，節點</w:t>
      </w:r>
      <w:r w:rsidR="00CA7EE0" w:rsidRPr="00A12118">
        <w:rPr>
          <w:rFonts w:eastAsia="標楷體"/>
          <w:b/>
          <w:sz w:val="28"/>
        </w:rPr>
        <w:t>[B</w:t>
      </w:r>
      <w:r w:rsidR="00CA7EE0" w:rsidRPr="00A12118">
        <w:rPr>
          <w:rFonts w:eastAsia="標楷體"/>
          <w:b/>
          <w:sz w:val="28"/>
        </w:rPr>
        <w:t>，</w:t>
      </w:r>
      <w:r w:rsidR="00CA7EE0" w:rsidRPr="00A12118">
        <w:rPr>
          <w:rFonts w:eastAsia="標楷體"/>
          <w:b/>
          <w:sz w:val="28"/>
        </w:rPr>
        <w:t>C]</w:t>
      </w:r>
      <w:r w:rsidR="00CA7EE0" w:rsidRPr="00A12118">
        <w:rPr>
          <w:rFonts w:eastAsia="標楷體"/>
          <w:b/>
          <w:sz w:val="28"/>
        </w:rPr>
        <w:t>間波形變化之情形</w:t>
      </w:r>
      <w:r w:rsidR="00CA7EE0" w:rsidRPr="00A12118">
        <w:rPr>
          <w:rFonts w:eastAsia="標楷體" w:hint="eastAsia"/>
          <w:b/>
          <w:sz w:val="28"/>
        </w:rPr>
        <w:t>，並說明造成此一現象的原因。</w:t>
      </w:r>
    </w:p>
    <w:p w:rsidR="00BA5470" w:rsidRPr="00A12118" w:rsidRDefault="00BA5470" w:rsidP="00BA5470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擷取波形圖</w:t>
      </w:r>
      <w:r w:rsidR="00B406A9" w:rsidRPr="00A12118">
        <w:rPr>
          <w:rFonts w:ascii="標楷體" w:eastAsia="標楷體" w:hAnsi="標楷體" w:hint="eastAsia"/>
          <w:b/>
          <w:color w:val="0000CC"/>
          <w:sz w:val="28"/>
        </w:rPr>
        <w:t>：測量</w:t>
      </w:r>
      <w:r w:rsidR="003D3A0D">
        <w:rPr>
          <w:rFonts w:eastAsia="標楷體" w:hint="eastAsia"/>
          <w:b/>
          <w:color w:val="0000CC"/>
          <w:sz w:val="28"/>
          <w:szCs w:val="28"/>
        </w:rPr>
        <w:t>峰</w:t>
      </w:r>
      <w:r w:rsidR="003D3A0D">
        <w:rPr>
          <w:rFonts w:eastAsia="標楷體" w:hint="eastAsia"/>
          <w:b/>
          <w:color w:val="0000CC"/>
          <w:sz w:val="28"/>
          <w:szCs w:val="28"/>
        </w:rPr>
        <w:t>-</w:t>
      </w:r>
      <w:r w:rsidR="003D3A0D">
        <w:rPr>
          <w:rFonts w:eastAsia="標楷體" w:hint="eastAsia"/>
          <w:b/>
          <w:color w:val="0000CC"/>
          <w:sz w:val="28"/>
          <w:szCs w:val="28"/>
        </w:rPr>
        <w:t>峰值</w:t>
      </w:r>
      <w:r w:rsidR="003D3A0D">
        <w:rPr>
          <w:rFonts w:eastAsia="標楷體" w:hint="eastAsia"/>
          <w:b/>
          <w:color w:val="0000CC"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color w:val="0000CC"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color w:val="0000CC"/>
          <w:sz w:val="28"/>
          <w:szCs w:val="28"/>
        </w:rPr>
        <w:t>-p)</w:t>
      </w:r>
      <w:r w:rsidR="00B406A9" w:rsidRPr="00A12118">
        <w:rPr>
          <w:rFonts w:ascii="標楷體" w:eastAsia="標楷體" w:hAnsi="標楷體" w:hint="eastAsia"/>
          <w:b/>
          <w:color w:val="0000CC"/>
          <w:sz w:val="28"/>
        </w:rPr>
        <w:t>。</w:t>
      </w:r>
    </w:p>
    <w:p w:rsidR="00BA5470" w:rsidRPr="00A12118" w:rsidRDefault="00B27751" w:rsidP="00B27751">
      <w:pPr>
        <w:tabs>
          <w:tab w:val="left" w:pos="120"/>
        </w:tabs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A12118">
        <w:rPr>
          <w:rFonts w:eastAsia="標楷體" w:hAnsi="標楷體" w:hint="eastAsia"/>
          <w:b/>
          <w:sz w:val="28"/>
          <w:szCs w:val="28"/>
        </w:rPr>
        <w:t>a.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FF3AE1" w:rsidRPr="00A12118">
        <w:rPr>
          <w:rFonts w:eastAsia="標楷體" w:hint="eastAsia"/>
          <w:b/>
          <w:sz w:val="28"/>
          <w:szCs w:val="28"/>
        </w:rPr>
        <w:t>D</w:t>
      </w:r>
      <w:r w:rsidR="00BA5470" w:rsidRPr="00A12118">
        <w:rPr>
          <w:rFonts w:eastAsia="標楷體"/>
          <w:b/>
          <w:sz w:val="28"/>
          <w:szCs w:val="28"/>
        </w:rPr>
        <w:t>]</w:t>
      </w:r>
      <w:r w:rsidR="00BA5470" w:rsidRPr="00A12118">
        <w:rPr>
          <w:rFonts w:eastAsia="標楷體" w:hint="eastAsia"/>
          <w:b/>
          <w:sz w:val="28"/>
          <w:szCs w:val="28"/>
        </w:rPr>
        <w:t>波形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BA5470" w:rsidRPr="00A12118">
        <w:rPr>
          <w:rFonts w:eastAsia="標楷體" w:hint="eastAsia"/>
          <w:b/>
          <w:sz w:val="28"/>
          <w:szCs w:val="28"/>
        </w:rPr>
        <w:t>記錄頻率值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/>
          <w:b/>
          <w:position w:val="-12"/>
          <w:sz w:val="28"/>
          <w:szCs w:val="28"/>
        </w:rPr>
        <w:object w:dxaOrig="220" w:dyaOrig="380">
          <v:shape id="_x0000_i1110" type="#_x0000_t75" style="width:11.3pt;height:18.8pt" o:ole="" fillcolor="window">
            <v:imagedata r:id="rId176" o:title=""/>
          </v:shape>
          <o:OLEObject Type="Embed" ProgID="Equation.DSMT4" ShapeID="_x0000_i1110" DrawAspect="Content" ObjectID="_1656932073" r:id="rId177"/>
        </w:objec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/>
          <w:b/>
          <w:position w:val="-16"/>
          <w:sz w:val="28"/>
          <w:szCs w:val="28"/>
        </w:rPr>
        <w:object w:dxaOrig="260" w:dyaOrig="420">
          <v:shape id="_x0000_i1111" type="#_x0000_t75" style="width:12.9pt;height:20.95pt" o:ole="" fillcolor="window">
            <v:imagedata r:id="rId178" o:title=""/>
          </v:shape>
          <o:OLEObject Type="Embed" ProgID="Equation.DSMT4" ShapeID="_x0000_i1111" DrawAspect="Content" ObjectID="_1656932074" r:id="rId179"/>
        </w:objec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A5470" w:rsidRPr="00A12118" w:rsidRDefault="00B27751" w:rsidP="00B27751">
      <w:pPr>
        <w:tabs>
          <w:tab w:val="left" w:pos="120"/>
        </w:tabs>
        <w:spacing w:line="360" w:lineRule="auto"/>
        <w:ind w:leftChars="50" w:left="40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b.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A</w:t>
      </w:r>
      <w:r w:rsidR="00BA5470" w:rsidRPr="00A12118">
        <w:rPr>
          <w:rFonts w:eastAsia="標楷體" w:hAnsi="標楷體"/>
          <w:b/>
          <w:sz w:val="28"/>
          <w:szCs w:val="28"/>
        </w:rPr>
        <w:t>，</w:t>
      </w:r>
      <w:r w:rsidR="00BA5470" w:rsidRPr="00A12118">
        <w:rPr>
          <w:rFonts w:eastAsia="標楷體" w:hAnsi="標楷體" w:hint="eastAsia"/>
          <w:b/>
          <w:sz w:val="28"/>
          <w:szCs w:val="28"/>
        </w:rPr>
        <w:t>B</w:t>
      </w:r>
      <w:r w:rsidR="00BA5470" w:rsidRPr="00A12118">
        <w:rPr>
          <w:rFonts w:eastAsia="標楷體"/>
          <w:b/>
          <w:sz w:val="28"/>
          <w:szCs w:val="28"/>
        </w:rPr>
        <w:t>]</w:t>
      </w:r>
      <w:r w:rsidR="00BA5470" w:rsidRPr="00A12118">
        <w:rPr>
          <w:rFonts w:eastAsia="標楷體" w:hint="eastAsia"/>
          <w:b/>
          <w:sz w:val="28"/>
          <w:szCs w:val="28"/>
        </w:rPr>
        <w:t xml:space="preserve"> </w:t>
      </w:r>
      <w:r w:rsidR="00BA5470" w:rsidRPr="00A12118">
        <w:rPr>
          <w:rFonts w:eastAsia="標楷體" w:hint="eastAsia"/>
          <w:b/>
          <w:sz w:val="28"/>
          <w:szCs w:val="28"/>
        </w:rPr>
        <w:t>波形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BA5470" w:rsidRPr="00A12118">
        <w:rPr>
          <w:rFonts w:eastAsia="標楷體" w:hint="eastAsia"/>
          <w:b/>
          <w:sz w:val="28"/>
          <w:szCs w:val="28"/>
        </w:rPr>
        <w:t>記錄頻率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A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B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A5470" w:rsidRPr="00A12118" w:rsidRDefault="00B27751" w:rsidP="00B27751">
      <w:pPr>
        <w:tabs>
          <w:tab w:val="left" w:pos="120"/>
        </w:tabs>
        <w:spacing w:line="360" w:lineRule="auto"/>
        <w:ind w:leftChars="50" w:left="40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c.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A</w:t>
      </w:r>
      <w:r w:rsidR="00BA5470" w:rsidRPr="00A12118">
        <w:rPr>
          <w:rFonts w:eastAsia="標楷體" w:hAnsi="標楷體"/>
          <w:b/>
          <w:sz w:val="28"/>
          <w:szCs w:val="28"/>
        </w:rPr>
        <w:t>，</w:t>
      </w:r>
      <w:r w:rsidR="00BA5470" w:rsidRPr="00A12118">
        <w:rPr>
          <w:rFonts w:eastAsia="標楷體" w:hAnsi="標楷體" w:hint="eastAsia"/>
          <w:b/>
          <w:sz w:val="28"/>
          <w:szCs w:val="28"/>
        </w:rPr>
        <w:t>C</w:t>
      </w:r>
      <w:r w:rsidR="00BA5470" w:rsidRPr="00A12118">
        <w:rPr>
          <w:rFonts w:eastAsia="標楷體"/>
          <w:b/>
          <w:sz w:val="28"/>
          <w:szCs w:val="28"/>
        </w:rPr>
        <w:t>]</w:t>
      </w:r>
      <w:r w:rsidR="00BA5470" w:rsidRPr="00A12118">
        <w:rPr>
          <w:rFonts w:eastAsia="標楷體" w:hint="eastAsia"/>
          <w:b/>
          <w:sz w:val="28"/>
          <w:szCs w:val="28"/>
        </w:rPr>
        <w:t xml:space="preserve"> </w:t>
      </w:r>
      <w:r w:rsidR="00BA5470" w:rsidRPr="00A12118">
        <w:rPr>
          <w:rFonts w:eastAsia="標楷體" w:hint="eastAsia"/>
          <w:b/>
          <w:sz w:val="28"/>
          <w:szCs w:val="28"/>
        </w:rPr>
        <w:t>波形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BA5470" w:rsidRPr="00A12118">
        <w:rPr>
          <w:rFonts w:eastAsia="標楷體" w:hint="eastAsia"/>
          <w:b/>
          <w:sz w:val="28"/>
          <w:szCs w:val="28"/>
        </w:rPr>
        <w:t>記錄頻率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A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C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A5470" w:rsidRPr="00A12118" w:rsidRDefault="00B27751" w:rsidP="00B27751">
      <w:pPr>
        <w:tabs>
          <w:tab w:val="left" w:pos="120"/>
        </w:tabs>
        <w:spacing w:line="360" w:lineRule="auto"/>
        <w:ind w:leftChars="50" w:left="40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d.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B</w:t>
      </w:r>
      <w:r w:rsidR="00BA5470" w:rsidRPr="00A12118">
        <w:rPr>
          <w:rFonts w:eastAsia="標楷體" w:hAnsi="標楷體"/>
          <w:b/>
          <w:sz w:val="28"/>
          <w:szCs w:val="28"/>
        </w:rPr>
        <w:t>，</w:t>
      </w:r>
      <w:r w:rsidR="00BA5470" w:rsidRPr="00A12118">
        <w:rPr>
          <w:rFonts w:eastAsia="標楷體" w:hAnsi="標楷體" w:hint="eastAsia"/>
          <w:b/>
          <w:sz w:val="28"/>
          <w:szCs w:val="28"/>
        </w:rPr>
        <w:t>C</w:t>
      </w:r>
      <w:r w:rsidR="00BA5470" w:rsidRPr="00A12118">
        <w:rPr>
          <w:rFonts w:eastAsia="標楷體"/>
          <w:b/>
          <w:sz w:val="28"/>
          <w:szCs w:val="28"/>
        </w:rPr>
        <w:t>]</w:t>
      </w:r>
      <w:r w:rsidR="00BA5470" w:rsidRPr="00A12118">
        <w:rPr>
          <w:rFonts w:eastAsia="標楷體" w:hint="eastAsia"/>
          <w:b/>
          <w:sz w:val="28"/>
          <w:szCs w:val="28"/>
        </w:rPr>
        <w:t xml:space="preserve"> </w:t>
      </w:r>
      <w:r w:rsidR="00BA5470" w:rsidRPr="00A12118">
        <w:rPr>
          <w:rFonts w:eastAsia="標楷體" w:hint="eastAsia"/>
          <w:b/>
          <w:sz w:val="28"/>
          <w:szCs w:val="28"/>
        </w:rPr>
        <w:t>波形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BA5470" w:rsidRPr="00A12118">
        <w:rPr>
          <w:rFonts w:eastAsia="標楷體" w:hint="eastAsia"/>
          <w:b/>
          <w:sz w:val="28"/>
          <w:szCs w:val="28"/>
        </w:rPr>
        <w:t>記錄頻率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B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BA5470" w:rsidRPr="00A12118">
        <w:rPr>
          <w:rFonts w:eastAsia="標楷體" w:hAnsi="標楷體"/>
          <w:b/>
          <w:sz w:val="28"/>
          <w:szCs w:val="28"/>
        </w:rPr>
        <w:t>節點</w:t>
      </w:r>
      <w:r w:rsidR="00BA5470" w:rsidRPr="00A12118">
        <w:rPr>
          <w:rFonts w:eastAsia="標楷體"/>
          <w:b/>
          <w:sz w:val="28"/>
          <w:szCs w:val="28"/>
        </w:rPr>
        <w:t>[</w:t>
      </w:r>
      <w:r w:rsidR="00BA5470" w:rsidRPr="00A12118">
        <w:rPr>
          <w:rFonts w:eastAsia="標楷體" w:hint="eastAsia"/>
          <w:b/>
          <w:sz w:val="28"/>
          <w:szCs w:val="28"/>
        </w:rPr>
        <w:t>C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BA5470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BA5470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048B8" w:rsidRPr="00A12118" w:rsidRDefault="00E048B8">
      <w:pPr>
        <w:spacing w:line="360" w:lineRule="auto"/>
        <w:rPr>
          <w:rFonts w:eastAsia="標楷體"/>
          <w:b/>
          <w:bCs/>
          <w:sz w:val="28"/>
        </w:rPr>
      </w:pPr>
    </w:p>
    <w:p w:rsidR="002E0744" w:rsidRPr="00A12118" w:rsidRDefault="002E0744" w:rsidP="002E0744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■實驗實作電路</w:t>
      </w:r>
      <w:r w:rsidRPr="00A12118">
        <w:rPr>
          <w:rFonts w:eastAsia="標楷體" w:hint="eastAsia"/>
          <w:b/>
          <w:color w:val="0000CC"/>
          <w:sz w:val="28"/>
        </w:rPr>
        <w:t>(</w:t>
      </w:r>
      <w:r w:rsidRPr="00A12118">
        <w:rPr>
          <w:rFonts w:eastAsia="標楷體" w:hint="eastAsia"/>
          <w:b/>
          <w:color w:val="0000CC"/>
          <w:sz w:val="28"/>
        </w:rPr>
        <w:t>二</w:t>
      </w:r>
      <w:r w:rsidRPr="00A12118">
        <w:rPr>
          <w:rFonts w:eastAsia="標楷體" w:hint="eastAsia"/>
          <w:b/>
          <w:color w:val="0000CC"/>
          <w:sz w:val="28"/>
        </w:rPr>
        <w:t>)</w:t>
      </w:r>
      <w:r w:rsidRPr="00A12118">
        <w:rPr>
          <w:rFonts w:eastAsia="標楷體" w:hint="eastAsia"/>
          <w:b/>
          <w:color w:val="0000CC"/>
          <w:sz w:val="28"/>
        </w:rPr>
        <w:t>：</w:t>
      </w:r>
      <w:r w:rsidRPr="00A12118">
        <w:rPr>
          <w:rFonts w:eastAsia="標楷體" w:hint="eastAsia"/>
          <w:b/>
          <w:bCs/>
          <w:color w:val="0000CC"/>
          <w:sz w:val="28"/>
        </w:rPr>
        <w:t>方波產生器電路</w:t>
      </w:r>
      <w:r w:rsidRPr="00A12118">
        <w:rPr>
          <w:rFonts w:eastAsia="標楷體" w:hint="eastAsia"/>
          <w:b/>
          <w:bCs/>
          <w:color w:val="0000CC"/>
          <w:sz w:val="28"/>
        </w:rPr>
        <w:t>(</w:t>
      </w:r>
      <w:r w:rsidRPr="00A12118">
        <w:rPr>
          <w:rFonts w:eastAsia="標楷體" w:hint="eastAsia"/>
          <w:b/>
          <w:bCs/>
          <w:color w:val="0000CC"/>
          <w:sz w:val="28"/>
        </w:rPr>
        <w:t>含</w:t>
      </w:r>
      <w:r w:rsidRPr="00A12118">
        <w:rPr>
          <w:rFonts w:eastAsia="標楷體"/>
          <w:b/>
          <w:bCs/>
          <w:color w:val="0000CC"/>
          <w:sz w:val="28"/>
        </w:rPr>
        <w:t>D1</w:t>
      </w:r>
      <w:r w:rsidRPr="00A12118">
        <w:rPr>
          <w:rFonts w:eastAsia="標楷體" w:hint="eastAsia"/>
          <w:b/>
          <w:bCs/>
          <w:color w:val="0000CC"/>
          <w:sz w:val="28"/>
        </w:rPr>
        <w:t>、</w:t>
      </w:r>
      <w:r w:rsidRPr="00A12118">
        <w:rPr>
          <w:rFonts w:eastAsia="標楷體"/>
          <w:b/>
          <w:bCs/>
          <w:color w:val="0000CC"/>
          <w:sz w:val="28"/>
        </w:rPr>
        <w:t>D2</w:t>
      </w:r>
      <w:r w:rsidRPr="00A12118">
        <w:rPr>
          <w:rFonts w:eastAsia="標楷體" w:hint="eastAsia"/>
          <w:b/>
          <w:bCs/>
          <w:color w:val="0000CC"/>
          <w:sz w:val="28"/>
        </w:rPr>
        <w:t>)</w:t>
      </w:r>
      <w:r w:rsidRPr="00A12118">
        <w:rPr>
          <w:rFonts w:eastAsia="標楷體" w:hint="eastAsia"/>
          <w:b/>
          <w:color w:val="0000CC"/>
          <w:sz w:val="28"/>
        </w:rPr>
        <w:t>。</w:t>
      </w:r>
    </w:p>
    <w:p w:rsidR="008D7AE9" w:rsidRPr="00A12118" w:rsidRDefault="00CE2F06" w:rsidP="00B27751">
      <w:pPr>
        <w:numPr>
          <w:ilvl w:val="0"/>
          <w:numId w:val="31"/>
        </w:numPr>
        <w:tabs>
          <w:tab w:val="left" w:pos="284"/>
        </w:tabs>
        <w:spacing w:line="360" w:lineRule="auto"/>
        <w:jc w:val="both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組裝</w:t>
      </w:r>
      <w:r w:rsidR="008D7AE9" w:rsidRPr="00A12118">
        <w:rPr>
          <w:rFonts w:eastAsia="標楷體" w:hint="eastAsia"/>
          <w:b/>
          <w:sz w:val="28"/>
        </w:rPr>
        <w:t>元件</w:t>
      </w:r>
      <w:r w:rsidR="008D7AE9" w:rsidRPr="00A12118">
        <w:rPr>
          <w:rFonts w:eastAsia="標楷體"/>
          <w:b/>
          <w:sz w:val="28"/>
        </w:rPr>
        <w:t>D1</w:t>
      </w:r>
      <w:r w:rsidR="008D7AE9" w:rsidRPr="00A12118">
        <w:rPr>
          <w:rFonts w:eastAsia="標楷體" w:hint="eastAsia"/>
          <w:b/>
          <w:sz w:val="28"/>
        </w:rPr>
        <w:t>及</w:t>
      </w:r>
      <w:r w:rsidR="008D7AE9" w:rsidRPr="00A12118">
        <w:rPr>
          <w:rFonts w:eastAsia="標楷體"/>
          <w:b/>
          <w:sz w:val="28"/>
        </w:rPr>
        <w:t>D2</w:t>
      </w:r>
      <w:r w:rsidR="008D7AE9" w:rsidRPr="00A12118">
        <w:rPr>
          <w:rFonts w:eastAsia="標楷體" w:hint="eastAsia"/>
          <w:b/>
          <w:sz w:val="28"/>
        </w:rPr>
        <w:t>。</w:t>
      </w:r>
    </w:p>
    <w:p w:rsidR="00F5303E" w:rsidRPr="00A12118" w:rsidRDefault="00F5303E" w:rsidP="00B27751">
      <w:pPr>
        <w:numPr>
          <w:ilvl w:val="0"/>
          <w:numId w:val="31"/>
        </w:numPr>
        <w:tabs>
          <w:tab w:val="left" w:pos="284"/>
        </w:tabs>
        <w:spacing w:line="360" w:lineRule="auto"/>
        <w:jc w:val="both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適當調整可變電阻</w:t>
      </w:r>
      <w:r w:rsidRPr="00A12118">
        <w:rPr>
          <w:rFonts w:eastAsia="標楷體" w:hint="eastAsia"/>
          <w:b/>
          <w:sz w:val="28"/>
        </w:rPr>
        <w:t>R2</w:t>
      </w:r>
      <w:r w:rsidRPr="00A12118">
        <w:rPr>
          <w:rFonts w:eastAsia="標楷體" w:hint="eastAsia"/>
          <w:b/>
          <w:sz w:val="28"/>
        </w:rPr>
        <w:t>，使得節點</w:t>
      </w:r>
      <w:r w:rsidR="00A60DA0" w:rsidRPr="00A12118">
        <w:rPr>
          <w:rFonts w:eastAsia="標楷體" w:hint="eastAsia"/>
          <w:b/>
          <w:sz w:val="28"/>
        </w:rPr>
        <w:t>[</w:t>
      </w:r>
      <w:r w:rsidRPr="00A12118">
        <w:rPr>
          <w:rFonts w:eastAsia="標楷體" w:hint="eastAsia"/>
          <w:b/>
          <w:sz w:val="28"/>
        </w:rPr>
        <w:t>A</w:t>
      </w:r>
      <w:r w:rsidR="00A60DA0" w:rsidRPr="00A12118">
        <w:rPr>
          <w:rFonts w:eastAsia="標楷體" w:hint="eastAsia"/>
          <w:b/>
          <w:sz w:val="28"/>
        </w:rPr>
        <w:t>]</w:t>
      </w:r>
      <w:r w:rsidRPr="00A12118">
        <w:rPr>
          <w:rFonts w:eastAsia="標楷體" w:hint="eastAsia"/>
          <w:b/>
          <w:sz w:val="28"/>
        </w:rPr>
        <w:t>之振盪頻率＝依規定之頻率值。</w:t>
      </w:r>
    </w:p>
    <w:p w:rsidR="003B4AD3" w:rsidRPr="00A12118" w:rsidRDefault="002F4462" w:rsidP="00B27751">
      <w:pPr>
        <w:numPr>
          <w:ilvl w:val="0"/>
          <w:numId w:val="31"/>
        </w:numPr>
        <w:tabs>
          <w:tab w:val="left" w:pos="284"/>
        </w:tabs>
        <w:spacing w:line="360" w:lineRule="auto"/>
        <w:jc w:val="both"/>
        <w:rPr>
          <w:rFonts w:eastAsia="標楷體"/>
          <w:b/>
          <w:sz w:val="28"/>
        </w:rPr>
      </w:pPr>
      <w:r w:rsidRPr="00A12118">
        <w:rPr>
          <w:rFonts w:eastAsia="標楷體"/>
          <w:b/>
          <w:bCs/>
          <w:sz w:val="28"/>
        </w:rPr>
        <w:t>擷取</w:t>
      </w:r>
      <w:r w:rsidR="003B4AD3" w:rsidRPr="00A12118">
        <w:rPr>
          <w:rFonts w:eastAsia="標楷體" w:hint="eastAsia"/>
          <w:b/>
          <w:sz w:val="28"/>
        </w:rPr>
        <w:t>節點</w:t>
      </w:r>
      <w:r w:rsidR="00A60DA0" w:rsidRPr="00A12118">
        <w:rPr>
          <w:rFonts w:eastAsia="標楷體" w:hint="eastAsia"/>
          <w:b/>
          <w:sz w:val="28"/>
        </w:rPr>
        <w:t>[</w:t>
      </w:r>
      <w:r w:rsidR="00FF3AE1" w:rsidRPr="00A12118">
        <w:rPr>
          <w:rFonts w:eastAsia="標楷體" w:hint="eastAsia"/>
          <w:b/>
          <w:sz w:val="28"/>
        </w:rPr>
        <w:t>D</w:t>
      </w:r>
      <w:r w:rsidR="00A60DA0" w:rsidRPr="00A12118">
        <w:rPr>
          <w:rFonts w:eastAsia="標楷體" w:hint="eastAsia"/>
          <w:b/>
          <w:sz w:val="28"/>
        </w:rPr>
        <w:t>]</w:t>
      </w:r>
      <w:r w:rsidR="003B4AD3" w:rsidRPr="00A12118">
        <w:rPr>
          <w:rFonts w:eastAsia="標楷體" w:hint="eastAsia"/>
          <w:b/>
          <w:sz w:val="28"/>
        </w:rPr>
        <w:t>方波波形，使用示波器時間測量功能，測量</w:t>
      </w:r>
      <w:r w:rsidR="003B4AD3" w:rsidRPr="00A12118">
        <w:rPr>
          <w:rFonts w:eastAsia="標楷體"/>
          <w:b/>
          <w:position w:val="-14"/>
          <w:sz w:val="28"/>
        </w:rPr>
        <w:object w:dxaOrig="660" w:dyaOrig="380">
          <v:shape id="_x0000_i1112" type="#_x0000_t75" style="width:32.8pt;height:18.8pt" o:ole="" fillcolor="window">
            <v:imagedata r:id="rId174" o:title=""/>
          </v:shape>
          <o:OLEObject Type="Embed" ProgID="Equation.3" ShapeID="_x0000_i1112" DrawAspect="Content" ObjectID="_1656932075" r:id="rId180"/>
        </w:object>
      </w:r>
      <w:r w:rsidR="003B4AD3" w:rsidRPr="00A12118">
        <w:rPr>
          <w:rFonts w:eastAsia="標楷體" w:hint="eastAsia"/>
          <w:b/>
          <w:sz w:val="28"/>
        </w:rPr>
        <w:t>值及頻率值。</w:t>
      </w:r>
    </w:p>
    <w:p w:rsidR="00DE4959" w:rsidRPr="00A12118" w:rsidRDefault="002F4462" w:rsidP="00B27751">
      <w:pPr>
        <w:numPr>
          <w:ilvl w:val="0"/>
          <w:numId w:val="31"/>
        </w:numPr>
        <w:tabs>
          <w:tab w:val="left" w:pos="284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 w:rsidRPr="00A12118">
        <w:rPr>
          <w:rFonts w:eastAsia="標楷體"/>
          <w:b/>
          <w:bCs/>
          <w:sz w:val="28"/>
        </w:rPr>
        <w:t>擷取</w:t>
      </w:r>
      <w:r w:rsidR="00F5303E" w:rsidRPr="00A12118">
        <w:rPr>
          <w:rFonts w:eastAsia="標楷體"/>
          <w:b/>
          <w:bCs/>
          <w:sz w:val="28"/>
        </w:rPr>
        <w:t>下列各節點的波形：</w:t>
      </w:r>
      <w:r w:rsidR="00F5303E" w:rsidRPr="00A12118">
        <w:rPr>
          <w:rFonts w:eastAsia="標楷體"/>
          <w:b/>
          <w:sz w:val="28"/>
        </w:rPr>
        <w:t>節點</w:t>
      </w:r>
      <w:r w:rsidR="00F5303E" w:rsidRPr="00A12118">
        <w:rPr>
          <w:rFonts w:eastAsia="標楷體" w:hint="eastAsia"/>
          <w:b/>
          <w:sz w:val="28"/>
        </w:rPr>
        <w:t>[A</w:t>
      </w:r>
      <w:r w:rsidR="00F5303E" w:rsidRPr="00A12118">
        <w:rPr>
          <w:rFonts w:eastAsia="標楷體" w:hint="eastAsia"/>
          <w:b/>
          <w:sz w:val="28"/>
        </w:rPr>
        <w:t>，</w:t>
      </w:r>
      <w:r w:rsidR="00F5303E" w:rsidRPr="00A12118">
        <w:rPr>
          <w:rFonts w:eastAsia="標楷體"/>
          <w:b/>
          <w:sz w:val="28"/>
        </w:rPr>
        <w:t>B</w:t>
      </w:r>
      <w:r w:rsidR="00F5303E" w:rsidRPr="00A12118">
        <w:rPr>
          <w:rFonts w:eastAsia="標楷體" w:hint="eastAsia"/>
          <w:b/>
          <w:sz w:val="28"/>
        </w:rPr>
        <w:t>]</w:t>
      </w:r>
      <w:r w:rsidR="00F5303E" w:rsidRPr="00A12118">
        <w:rPr>
          <w:rFonts w:eastAsia="標楷體" w:hint="eastAsia"/>
          <w:b/>
          <w:sz w:val="28"/>
        </w:rPr>
        <w:t>，節點</w:t>
      </w:r>
      <w:r w:rsidR="00F5303E" w:rsidRPr="00A12118">
        <w:rPr>
          <w:rFonts w:eastAsia="標楷體" w:hint="eastAsia"/>
          <w:b/>
          <w:sz w:val="28"/>
        </w:rPr>
        <w:t>[</w:t>
      </w:r>
      <w:r w:rsidR="00F5303E" w:rsidRPr="00A12118">
        <w:rPr>
          <w:rFonts w:eastAsia="標楷體"/>
          <w:b/>
          <w:sz w:val="28"/>
        </w:rPr>
        <w:t>A</w:t>
      </w:r>
      <w:r w:rsidR="00F5303E" w:rsidRPr="00A12118">
        <w:rPr>
          <w:rFonts w:eastAsia="標楷體" w:hAnsi="標楷體"/>
          <w:b/>
          <w:sz w:val="28"/>
        </w:rPr>
        <w:t>，</w:t>
      </w:r>
      <w:r w:rsidR="00F5303E" w:rsidRPr="00A12118">
        <w:rPr>
          <w:rFonts w:eastAsia="標楷體"/>
          <w:b/>
          <w:sz w:val="28"/>
        </w:rPr>
        <w:t>C</w:t>
      </w:r>
      <w:r w:rsidR="00F5303E" w:rsidRPr="00A12118">
        <w:rPr>
          <w:rFonts w:eastAsia="標楷體" w:hint="eastAsia"/>
          <w:b/>
          <w:sz w:val="28"/>
        </w:rPr>
        <w:t>]</w:t>
      </w:r>
      <w:r w:rsidR="00F5303E" w:rsidRPr="00A12118">
        <w:rPr>
          <w:rFonts w:eastAsia="標楷體" w:hAnsi="標楷體"/>
          <w:b/>
          <w:sz w:val="28"/>
        </w:rPr>
        <w:t>，</w:t>
      </w:r>
      <w:r w:rsidR="00F5303E" w:rsidRPr="00A12118">
        <w:rPr>
          <w:rFonts w:eastAsia="標楷體"/>
          <w:b/>
          <w:sz w:val="28"/>
        </w:rPr>
        <w:t>節點</w:t>
      </w:r>
      <w:r w:rsidR="00F5303E" w:rsidRPr="00A12118">
        <w:rPr>
          <w:rFonts w:eastAsia="標楷體" w:hint="eastAsia"/>
          <w:b/>
          <w:sz w:val="28"/>
        </w:rPr>
        <w:t>[</w:t>
      </w:r>
      <w:r w:rsidR="00F5303E" w:rsidRPr="00A12118">
        <w:rPr>
          <w:rFonts w:eastAsia="標楷體"/>
          <w:b/>
          <w:sz w:val="28"/>
        </w:rPr>
        <w:t>B</w:t>
      </w:r>
      <w:r w:rsidR="00F5303E" w:rsidRPr="00A12118">
        <w:rPr>
          <w:rFonts w:eastAsia="標楷體" w:hint="eastAsia"/>
          <w:b/>
          <w:sz w:val="28"/>
        </w:rPr>
        <w:t>，</w:t>
      </w:r>
      <w:r w:rsidR="00F5303E" w:rsidRPr="00A12118">
        <w:rPr>
          <w:rFonts w:eastAsia="標楷體"/>
          <w:b/>
          <w:sz w:val="28"/>
        </w:rPr>
        <w:t>C</w:t>
      </w:r>
      <w:r w:rsidR="00F5303E" w:rsidRPr="00A12118">
        <w:rPr>
          <w:rFonts w:eastAsia="標楷體" w:hint="eastAsia"/>
          <w:b/>
          <w:sz w:val="28"/>
        </w:rPr>
        <w:t>]</w:t>
      </w:r>
      <w:r w:rsidR="00E67C7B" w:rsidRPr="00A12118">
        <w:rPr>
          <w:rFonts w:ascii="標楷體" w:eastAsia="標楷體" w:hAnsi="標楷體" w:hint="eastAsia"/>
          <w:b/>
          <w:sz w:val="28"/>
        </w:rPr>
        <w:t>，並完成數據測量與記錄。</w:t>
      </w:r>
    </w:p>
    <w:p w:rsidR="002E0744" w:rsidRPr="00A12118" w:rsidRDefault="002E0744" w:rsidP="00B27751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問題與討論</w:t>
      </w:r>
      <w:r w:rsidR="001D3C8B" w:rsidRPr="00A12118">
        <w:rPr>
          <w:rFonts w:eastAsia="標楷體" w:hint="eastAsia"/>
          <w:b/>
          <w:bCs/>
          <w:sz w:val="28"/>
        </w:rPr>
        <w:t>(2)</w:t>
      </w:r>
      <w:r w:rsidR="001D3C8B" w:rsidRPr="00A12118">
        <w:rPr>
          <w:rFonts w:ascii="標楷體" w:eastAsia="標楷體" w:hAnsi="標楷體" w:hint="eastAsia"/>
          <w:b/>
          <w:bCs/>
          <w:sz w:val="28"/>
        </w:rPr>
        <w:t>：</w:t>
      </w:r>
      <w:r w:rsidRPr="00A12118">
        <w:rPr>
          <w:rFonts w:eastAsia="標楷體"/>
          <w:b/>
          <w:bCs/>
          <w:sz w:val="28"/>
        </w:rPr>
        <w:t>請</w:t>
      </w:r>
      <w:r w:rsidRPr="00A12118">
        <w:rPr>
          <w:rFonts w:eastAsia="標楷體"/>
          <w:b/>
          <w:sz w:val="28"/>
        </w:rPr>
        <w:t>說明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 w:hint="eastAsia"/>
          <w:b/>
          <w:sz w:val="28"/>
        </w:rPr>
        <w:t>與前項</w:t>
      </w:r>
      <w:r w:rsidR="0072604B" w:rsidRPr="00A12118">
        <w:rPr>
          <w:rFonts w:eastAsia="標楷體" w:hint="eastAsia"/>
          <w:b/>
          <w:sz w:val="28"/>
        </w:rPr>
        <w:t>測試項目</w:t>
      </w:r>
      <w:r w:rsidR="0072604B" w:rsidRPr="00A12118">
        <w:rPr>
          <w:rFonts w:eastAsia="標楷體" w:hint="eastAsia"/>
          <w:b/>
          <w:sz w:val="28"/>
        </w:rPr>
        <w:t>(7)</w:t>
      </w:r>
      <w:r w:rsidR="0072604B" w:rsidRPr="00A12118">
        <w:rPr>
          <w:rFonts w:eastAsia="標楷體"/>
          <w:b/>
          <w:sz w:val="28"/>
        </w:rPr>
        <w:t>節點</w:t>
      </w:r>
      <w:r w:rsidR="0072604B" w:rsidRPr="00A12118">
        <w:rPr>
          <w:rFonts w:eastAsia="標楷體"/>
          <w:b/>
          <w:sz w:val="28"/>
        </w:rPr>
        <w:t>[A</w:t>
      </w:r>
      <w:r w:rsidR="0072604B" w:rsidRPr="00A12118">
        <w:rPr>
          <w:rFonts w:eastAsia="標楷體"/>
          <w:b/>
          <w:sz w:val="28"/>
        </w:rPr>
        <w:t>，</w:t>
      </w:r>
      <w:r w:rsidR="0072604B" w:rsidRPr="00A12118">
        <w:rPr>
          <w:rFonts w:eastAsia="標楷體"/>
          <w:b/>
          <w:sz w:val="28"/>
        </w:rPr>
        <w:t>C]</w:t>
      </w:r>
      <w:r w:rsidRPr="00A12118">
        <w:rPr>
          <w:rFonts w:eastAsia="標楷體" w:hint="eastAsia"/>
          <w:b/>
          <w:sz w:val="28"/>
        </w:rPr>
        <w:t>之測試結果有何不同，並說明造成此一現象的原因。</w:t>
      </w:r>
    </w:p>
    <w:p w:rsidR="002E0744" w:rsidRPr="00A12118" w:rsidRDefault="002E0744" w:rsidP="00B27751">
      <w:pPr>
        <w:numPr>
          <w:ilvl w:val="0"/>
          <w:numId w:val="31"/>
        </w:num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擷取波形圖</w:t>
      </w:r>
    </w:p>
    <w:p w:rsidR="002E0744" w:rsidRPr="00A12118" w:rsidRDefault="00B27751" w:rsidP="00B406A9">
      <w:pPr>
        <w:tabs>
          <w:tab w:val="left" w:pos="12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Ansi="標楷體" w:hint="eastAsia"/>
          <w:b/>
          <w:sz w:val="28"/>
          <w:szCs w:val="28"/>
        </w:rPr>
        <w:t>a.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BD7074" w:rsidRPr="00A12118">
        <w:rPr>
          <w:rFonts w:eastAsia="標楷體" w:hint="eastAsia"/>
          <w:b/>
          <w:sz w:val="28"/>
          <w:szCs w:val="28"/>
        </w:rPr>
        <w:t>D</w:t>
      </w:r>
      <w:r w:rsidR="002E0744" w:rsidRPr="00A12118">
        <w:rPr>
          <w:rFonts w:eastAsia="標楷體"/>
          <w:b/>
          <w:sz w:val="28"/>
          <w:szCs w:val="28"/>
        </w:rPr>
        <w:t>]</w:t>
      </w:r>
      <w:r w:rsidR="002E0744" w:rsidRPr="00A12118">
        <w:rPr>
          <w:rFonts w:eastAsia="標楷體" w:hint="eastAsia"/>
          <w:b/>
          <w:sz w:val="28"/>
          <w:szCs w:val="28"/>
        </w:rPr>
        <w:t>波形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2E0744" w:rsidRPr="00A12118">
        <w:rPr>
          <w:rFonts w:eastAsia="標楷體" w:hint="eastAsia"/>
          <w:b/>
          <w:sz w:val="28"/>
          <w:szCs w:val="28"/>
        </w:rPr>
        <w:t>記錄頻率值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/>
          <w:b/>
          <w:position w:val="-12"/>
          <w:sz w:val="28"/>
          <w:szCs w:val="28"/>
        </w:rPr>
        <w:object w:dxaOrig="220" w:dyaOrig="380">
          <v:shape id="_x0000_i1113" type="#_x0000_t75" style="width:11.3pt;height:18.8pt" o:ole="" fillcolor="window">
            <v:imagedata r:id="rId176" o:title=""/>
          </v:shape>
          <o:OLEObject Type="Embed" ProgID="Equation.DSMT4" ShapeID="_x0000_i1113" DrawAspect="Content" ObjectID="_1656932076" r:id="rId181"/>
        </w:objec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/>
          <w:b/>
          <w:position w:val="-16"/>
          <w:sz w:val="28"/>
          <w:szCs w:val="28"/>
        </w:rPr>
        <w:object w:dxaOrig="260" w:dyaOrig="420">
          <v:shape id="_x0000_i1114" type="#_x0000_t75" style="width:12.9pt;height:20.95pt" o:ole="" fillcolor="window">
            <v:imagedata r:id="rId178" o:title=""/>
          </v:shape>
          <o:OLEObject Type="Embed" ProgID="Equation.DSMT4" ShapeID="_x0000_i1114" DrawAspect="Content" ObjectID="_1656932077" r:id="rId182"/>
        </w:objec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E0744" w:rsidRPr="00A12118" w:rsidRDefault="00B27751" w:rsidP="00B406A9">
      <w:pPr>
        <w:tabs>
          <w:tab w:val="left" w:pos="12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lastRenderedPageBreak/>
        <w:t>b.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A</w:t>
      </w:r>
      <w:r w:rsidR="002E0744" w:rsidRPr="00A12118">
        <w:rPr>
          <w:rFonts w:eastAsia="標楷體" w:hAnsi="標楷體"/>
          <w:b/>
          <w:sz w:val="28"/>
          <w:szCs w:val="28"/>
        </w:rPr>
        <w:t>，</w:t>
      </w:r>
      <w:r w:rsidR="002E0744" w:rsidRPr="00A12118">
        <w:rPr>
          <w:rFonts w:eastAsia="標楷體" w:hAnsi="標楷體" w:hint="eastAsia"/>
          <w:b/>
          <w:sz w:val="28"/>
          <w:szCs w:val="28"/>
        </w:rPr>
        <w:t>B</w:t>
      </w:r>
      <w:r w:rsidR="002E0744" w:rsidRPr="00A12118">
        <w:rPr>
          <w:rFonts w:eastAsia="標楷體"/>
          <w:b/>
          <w:sz w:val="28"/>
          <w:szCs w:val="28"/>
        </w:rPr>
        <w:t>]</w:t>
      </w:r>
      <w:r w:rsidR="002E0744" w:rsidRPr="00A12118">
        <w:rPr>
          <w:rFonts w:eastAsia="標楷體" w:hint="eastAsia"/>
          <w:b/>
          <w:sz w:val="28"/>
          <w:szCs w:val="28"/>
        </w:rPr>
        <w:t xml:space="preserve"> </w:t>
      </w:r>
      <w:r w:rsidR="002E0744" w:rsidRPr="00A12118">
        <w:rPr>
          <w:rFonts w:eastAsia="標楷體" w:hint="eastAsia"/>
          <w:b/>
          <w:sz w:val="28"/>
          <w:szCs w:val="28"/>
        </w:rPr>
        <w:t>波形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2E0744" w:rsidRPr="00A12118">
        <w:rPr>
          <w:rFonts w:eastAsia="標楷體" w:hint="eastAsia"/>
          <w:b/>
          <w:sz w:val="28"/>
          <w:szCs w:val="28"/>
        </w:rPr>
        <w:t>記錄頻率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A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B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E0744" w:rsidRPr="00A12118" w:rsidRDefault="00B27751" w:rsidP="00B406A9">
      <w:pPr>
        <w:tabs>
          <w:tab w:val="left" w:pos="120"/>
        </w:tabs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c.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A</w:t>
      </w:r>
      <w:r w:rsidR="002E0744" w:rsidRPr="00A12118">
        <w:rPr>
          <w:rFonts w:eastAsia="標楷體" w:hAnsi="標楷體"/>
          <w:b/>
          <w:sz w:val="28"/>
          <w:szCs w:val="28"/>
        </w:rPr>
        <w:t>，</w:t>
      </w:r>
      <w:r w:rsidR="002E0744" w:rsidRPr="00A12118">
        <w:rPr>
          <w:rFonts w:eastAsia="標楷體" w:hAnsi="標楷體" w:hint="eastAsia"/>
          <w:b/>
          <w:sz w:val="28"/>
          <w:szCs w:val="28"/>
        </w:rPr>
        <w:t>C</w:t>
      </w:r>
      <w:r w:rsidR="002E0744" w:rsidRPr="00A12118">
        <w:rPr>
          <w:rFonts w:eastAsia="標楷體"/>
          <w:b/>
          <w:sz w:val="28"/>
          <w:szCs w:val="28"/>
        </w:rPr>
        <w:t>]</w:t>
      </w:r>
      <w:r w:rsidR="002E0744" w:rsidRPr="00A12118">
        <w:rPr>
          <w:rFonts w:eastAsia="標楷體" w:hint="eastAsia"/>
          <w:b/>
          <w:sz w:val="28"/>
          <w:szCs w:val="28"/>
        </w:rPr>
        <w:t xml:space="preserve"> </w:t>
      </w:r>
      <w:r w:rsidR="002E0744" w:rsidRPr="00A12118">
        <w:rPr>
          <w:rFonts w:eastAsia="標楷體" w:hint="eastAsia"/>
          <w:b/>
          <w:sz w:val="28"/>
          <w:szCs w:val="28"/>
        </w:rPr>
        <w:t>波形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2E0744" w:rsidRPr="00A12118">
        <w:rPr>
          <w:rFonts w:eastAsia="標楷體" w:hint="eastAsia"/>
          <w:b/>
          <w:sz w:val="28"/>
          <w:szCs w:val="28"/>
        </w:rPr>
        <w:t>記錄頻率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A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C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406A9" w:rsidRPr="00A12118" w:rsidRDefault="00B27751" w:rsidP="00B406A9">
      <w:pPr>
        <w:tabs>
          <w:tab w:val="left" w:pos="120"/>
        </w:tabs>
        <w:spacing w:line="360" w:lineRule="auto"/>
        <w:ind w:leftChars="100" w:left="520" w:hangingChars="100" w:hanging="280"/>
        <w:rPr>
          <w:rFonts w:ascii="標楷體" w:eastAsia="標楷體" w:hAnsi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d.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B</w:t>
      </w:r>
      <w:r w:rsidR="002E0744" w:rsidRPr="00A12118">
        <w:rPr>
          <w:rFonts w:eastAsia="標楷體" w:hAnsi="標楷體"/>
          <w:b/>
          <w:sz w:val="28"/>
          <w:szCs w:val="28"/>
        </w:rPr>
        <w:t>，</w:t>
      </w:r>
      <w:r w:rsidR="002E0744" w:rsidRPr="00A12118">
        <w:rPr>
          <w:rFonts w:eastAsia="標楷體" w:hAnsi="標楷體" w:hint="eastAsia"/>
          <w:b/>
          <w:sz w:val="28"/>
          <w:szCs w:val="28"/>
        </w:rPr>
        <w:t>C</w:t>
      </w:r>
      <w:r w:rsidR="002E0744" w:rsidRPr="00A12118">
        <w:rPr>
          <w:rFonts w:eastAsia="標楷體"/>
          <w:b/>
          <w:sz w:val="28"/>
          <w:szCs w:val="28"/>
        </w:rPr>
        <w:t>]</w:t>
      </w:r>
      <w:r w:rsidR="002E0744" w:rsidRPr="00A12118">
        <w:rPr>
          <w:rFonts w:eastAsia="標楷體" w:hint="eastAsia"/>
          <w:b/>
          <w:sz w:val="28"/>
          <w:szCs w:val="28"/>
        </w:rPr>
        <w:t xml:space="preserve"> </w:t>
      </w:r>
      <w:r w:rsidR="002E0744" w:rsidRPr="00A12118">
        <w:rPr>
          <w:rFonts w:eastAsia="標楷體" w:hint="eastAsia"/>
          <w:b/>
          <w:sz w:val="28"/>
          <w:szCs w:val="28"/>
        </w:rPr>
        <w:t>波形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：</w:t>
      </w:r>
      <w:r w:rsidR="002E0744" w:rsidRPr="00A12118">
        <w:rPr>
          <w:rFonts w:eastAsia="標楷體" w:hint="eastAsia"/>
          <w:b/>
          <w:sz w:val="28"/>
          <w:szCs w:val="28"/>
        </w:rPr>
        <w:t>記錄頻率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B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="002E0744" w:rsidRPr="00A12118">
        <w:rPr>
          <w:rFonts w:eastAsia="標楷體" w:hAnsi="標楷體"/>
          <w:b/>
          <w:sz w:val="28"/>
          <w:szCs w:val="28"/>
        </w:rPr>
        <w:t>節點</w:t>
      </w:r>
      <w:r w:rsidR="002E0744" w:rsidRPr="00A12118">
        <w:rPr>
          <w:rFonts w:eastAsia="標楷體"/>
          <w:b/>
          <w:sz w:val="28"/>
          <w:szCs w:val="28"/>
        </w:rPr>
        <w:t>[</w:t>
      </w:r>
      <w:r w:rsidR="002E0744" w:rsidRPr="00A12118">
        <w:rPr>
          <w:rFonts w:eastAsia="標楷體" w:hint="eastAsia"/>
          <w:b/>
          <w:sz w:val="28"/>
          <w:szCs w:val="28"/>
        </w:rPr>
        <w:t>C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="002E0744"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2E0744"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406A9" w:rsidRPr="00A12118" w:rsidRDefault="008C6BD6" w:rsidP="00B406A9">
      <w:pPr>
        <w:numPr>
          <w:ilvl w:val="0"/>
          <w:numId w:val="31"/>
        </w:numPr>
        <w:tabs>
          <w:tab w:val="left" w:pos="426"/>
        </w:tabs>
        <w:spacing w:line="360" w:lineRule="auto"/>
        <w:rPr>
          <w:rFonts w:eastAsia="標楷體"/>
          <w:b/>
          <w:sz w:val="28"/>
        </w:rPr>
      </w:pPr>
      <w:r w:rsidRPr="008C6BD6">
        <w:rPr>
          <w:rFonts w:eastAsia="標楷體" w:hint="eastAsia"/>
          <w:b/>
          <w:color w:val="0000FF"/>
          <w:sz w:val="28"/>
        </w:rPr>
        <w:t>振盪頻率範圍測量</w:t>
      </w:r>
      <w:r>
        <w:rPr>
          <w:rFonts w:ascii="標楷體" w:eastAsia="標楷體" w:hAnsi="標楷體" w:hint="eastAsia"/>
          <w:b/>
          <w:color w:val="0000FF"/>
          <w:sz w:val="28"/>
        </w:rPr>
        <w:t>：</w:t>
      </w:r>
      <w:r w:rsidR="00B406A9" w:rsidRPr="00A12118">
        <w:rPr>
          <w:rFonts w:eastAsia="標楷體" w:hint="eastAsia"/>
          <w:b/>
          <w:sz w:val="28"/>
        </w:rPr>
        <w:t>適當調整可變電阻</w:t>
      </w:r>
      <w:r w:rsidR="00B406A9" w:rsidRPr="00A12118">
        <w:rPr>
          <w:rFonts w:eastAsia="標楷體"/>
          <w:b/>
          <w:sz w:val="28"/>
        </w:rPr>
        <w:t>R2</w:t>
      </w:r>
      <w:r w:rsidR="00B406A9" w:rsidRPr="00A12118">
        <w:rPr>
          <w:rFonts w:eastAsia="標楷體" w:hint="eastAsia"/>
          <w:b/>
          <w:sz w:val="28"/>
        </w:rPr>
        <w:t>，記錄頻率輸出範圍值</w:t>
      </w:r>
      <w:r w:rsidR="00B406A9" w:rsidRPr="00A12118">
        <w:rPr>
          <w:rFonts w:eastAsia="標楷體" w:hint="eastAsia"/>
          <w:b/>
          <w:bCs/>
          <w:sz w:val="28"/>
        </w:rPr>
        <w:t>與測量數據</w:t>
      </w:r>
      <w:r w:rsidR="00B406A9" w:rsidRPr="00A12118">
        <w:rPr>
          <w:rFonts w:ascii="標楷體" w:eastAsia="標楷體" w:hAnsi="標楷體" w:hint="eastAsia"/>
          <w:b/>
          <w:sz w:val="28"/>
        </w:rPr>
        <w:t>。</w:t>
      </w:r>
      <w:r w:rsidR="00B406A9" w:rsidRPr="00A12118">
        <w:rPr>
          <w:rFonts w:ascii="標楷體" w:eastAsia="標楷體" w:hAnsi="標楷體" w:cs="新細明體" w:hint="eastAsia"/>
          <w:b/>
          <w:bCs/>
          <w:sz w:val="28"/>
        </w:rPr>
        <w:t>擷取</w:t>
      </w:r>
      <w:r w:rsidR="00B406A9" w:rsidRPr="00A12118">
        <w:rPr>
          <w:rFonts w:eastAsia="標楷體" w:hint="eastAsia"/>
          <w:b/>
          <w:sz w:val="28"/>
        </w:rPr>
        <w:t>節點</w:t>
      </w:r>
      <w:r w:rsidR="00B406A9" w:rsidRPr="00A12118">
        <w:rPr>
          <w:rFonts w:eastAsia="標楷體" w:hint="eastAsia"/>
          <w:b/>
          <w:sz w:val="28"/>
        </w:rPr>
        <w:t>[</w:t>
      </w:r>
      <w:r w:rsidR="006B1867">
        <w:rPr>
          <w:rFonts w:eastAsia="標楷體" w:hint="eastAsia"/>
          <w:b/>
          <w:sz w:val="28"/>
        </w:rPr>
        <w:t>D</w:t>
      </w:r>
      <w:r w:rsidR="00B406A9" w:rsidRPr="00A12118">
        <w:rPr>
          <w:rFonts w:eastAsia="標楷體" w:hint="eastAsia"/>
          <w:b/>
          <w:sz w:val="28"/>
        </w:rPr>
        <w:t>]</w:t>
      </w:r>
      <w:r w:rsidR="00B406A9" w:rsidRPr="00A12118">
        <w:rPr>
          <w:rFonts w:eastAsia="標楷體" w:hint="eastAsia"/>
          <w:b/>
          <w:bCs/>
          <w:sz w:val="28"/>
        </w:rPr>
        <w:t>波形圖</w:t>
      </w:r>
      <w:r w:rsidR="00B406A9" w:rsidRPr="00A12118">
        <w:rPr>
          <w:rFonts w:ascii="標楷體" w:eastAsia="標楷體" w:hAnsi="標楷體" w:hint="eastAsia"/>
          <w:b/>
          <w:sz w:val="28"/>
        </w:rPr>
        <w:t>，並完成數據測量與記錄。</w:t>
      </w:r>
    </w:p>
    <w:p w:rsidR="003B4AD3" w:rsidRPr="00A12118" w:rsidRDefault="00B406A9" w:rsidP="00C92232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擷取</w:t>
      </w:r>
      <w:r w:rsidR="00B34F0B" w:rsidRPr="00A12118">
        <w:rPr>
          <w:rFonts w:eastAsia="標楷體" w:hint="eastAsia"/>
          <w:b/>
          <w:color w:val="0000CC"/>
          <w:sz w:val="28"/>
        </w:rPr>
        <w:t>下列各</w:t>
      </w:r>
      <w:r w:rsidRPr="00A12118">
        <w:rPr>
          <w:rFonts w:eastAsia="標楷體" w:hint="eastAsia"/>
          <w:b/>
          <w:color w:val="0000CC"/>
          <w:sz w:val="28"/>
        </w:rPr>
        <w:t>波形圖</w:t>
      </w:r>
      <w:r w:rsidR="00B34F0B" w:rsidRPr="00A12118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B406A9" w:rsidRPr="00A12118" w:rsidRDefault="00B406A9" w:rsidP="006B1867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a.</w:t>
      </w:r>
      <w:r w:rsidRPr="00A12118">
        <w:rPr>
          <w:rFonts w:eastAsia="標楷體" w:hAnsi="標楷體"/>
          <w:b/>
          <w:sz w:val="28"/>
          <w:szCs w:val="28"/>
        </w:rPr>
        <w:t>節點</w:t>
      </w:r>
      <w:r w:rsidRPr="00A12118">
        <w:rPr>
          <w:rFonts w:eastAsia="標楷體"/>
          <w:b/>
          <w:sz w:val="28"/>
          <w:szCs w:val="28"/>
        </w:rPr>
        <w:t>[</w:t>
      </w:r>
      <w:r w:rsidRPr="00A12118">
        <w:rPr>
          <w:rFonts w:eastAsia="標楷體" w:hint="eastAsia"/>
          <w:b/>
          <w:sz w:val="28"/>
          <w:szCs w:val="28"/>
        </w:rPr>
        <w:t>D]</w:t>
      </w:r>
      <w:r w:rsidRPr="00A12118">
        <w:rPr>
          <w:rFonts w:eastAsia="標楷體"/>
          <w:b/>
          <w:sz w:val="28"/>
          <w:szCs w:val="28"/>
        </w:rPr>
        <w:t>波形：</w:t>
      </w:r>
      <w:r w:rsidRPr="00A12118">
        <w:rPr>
          <w:rFonts w:eastAsia="標楷體" w:hint="eastAsia"/>
          <w:b/>
          <w:sz w:val="28"/>
          <w:szCs w:val="28"/>
        </w:rPr>
        <w:t>記錄最大頻率值＝</w:t>
      </w:r>
      <w:r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、</w:t>
      </w:r>
      <w:r w:rsidRPr="00A12118">
        <w:rPr>
          <w:rFonts w:eastAsia="標楷體" w:hAnsi="標楷體" w:hint="eastAsia"/>
          <w:b/>
          <w:sz w:val="28"/>
          <w:szCs w:val="28"/>
        </w:rPr>
        <w:t>測量</w:t>
      </w:r>
      <w:r w:rsidRPr="00A12118">
        <w:rPr>
          <w:rFonts w:eastAsia="標楷體" w:hAnsi="標楷體"/>
          <w:b/>
          <w:sz w:val="28"/>
          <w:szCs w:val="28"/>
        </w:rPr>
        <w:t>節點</w:t>
      </w:r>
      <w:r w:rsidRPr="00A12118">
        <w:rPr>
          <w:rFonts w:eastAsia="標楷體"/>
          <w:b/>
          <w:sz w:val="28"/>
          <w:szCs w:val="28"/>
        </w:rPr>
        <w:t>[</w:t>
      </w:r>
      <w:r w:rsidR="00584987" w:rsidRPr="00A12118">
        <w:rPr>
          <w:rFonts w:eastAsia="標楷體" w:hint="eastAsia"/>
          <w:b/>
          <w:sz w:val="28"/>
          <w:szCs w:val="28"/>
        </w:rPr>
        <w:t>D</w:t>
      </w:r>
      <w:r w:rsidRPr="00A12118">
        <w:rPr>
          <w:rFonts w:eastAsia="標楷體" w:hint="eastAsia"/>
          <w:b/>
          <w:sz w:val="28"/>
          <w:szCs w:val="28"/>
        </w:rPr>
        <w:t>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Pr="00A12118">
        <w:rPr>
          <w:rFonts w:eastAsia="標楷體" w:hint="eastAsia"/>
          <w:b/>
          <w:sz w:val="28"/>
          <w:szCs w:val="28"/>
        </w:rPr>
        <w:t>=</w:t>
      </w:r>
      <w:r w:rsidRPr="00A12118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A12118">
        <w:rPr>
          <w:rFonts w:eastAsia="標楷體" w:hint="eastAsia"/>
          <w:b/>
          <w:sz w:val="28"/>
          <w:szCs w:val="28"/>
        </w:rPr>
        <w:t>。</w:t>
      </w:r>
    </w:p>
    <w:p w:rsidR="00B406A9" w:rsidRDefault="00B406A9" w:rsidP="006B1867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b.</w:t>
      </w:r>
      <w:r w:rsidRPr="00A12118">
        <w:rPr>
          <w:rFonts w:eastAsia="標楷體" w:hAnsi="標楷體"/>
          <w:b/>
          <w:sz w:val="28"/>
          <w:szCs w:val="28"/>
        </w:rPr>
        <w:t>節點</w:t>
      </w:r>
      <w:r w:rsidRPr="00A12118">
        <w:rPr>
          <w:rFonts w:eastAsia="標楷體"/>
          <w:b/>
          <w:sz w:val="28"/>
          <w:szCs w:val="28"/>
        </w:rPr>
        <w:t>[</w:t>
      </w:r>
      <w:r w:rsidRPr="00A12118">
        <w:rPr>
          <w:rFonts w:eastAsia="標楷體" w:hint="eastAsia"/>
          <w:b/>
          <w:sz w:val="28"/>
          <w:szCs w:val="28"/>
        </w:rPr>
        <w:t>D]</w:t>
      </w:r>
      <w:r w:rsidRPr="00A12118">
        <w:rPr>
          <w:rFonts w:eastAsia="標楷體"/>
          <w:b/>
          <w:sz w:val="28"/>
          <w:szCs w:val="28"/>
        </w:rPr>
        <w:t>波形：</w:t>
      </w:r>
      <w:r w:rsidRPr="00A12118">
        <w:rPr>
          <w:rFonts w:eastAsia="標楷體" w:hint="eastAsia"/>
          <w:b/>
          <w:sz w:val="28"/>
          <w:szCs w:val="28"/>
        </w:rPr>
        <w:t>記錄最小頻率值＝</w:t>
      </w:r>
      <w:r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、</w:t>
      </w:r>
      <w:r w:rsidRPr="00A12118">
        <w:rPr>
          <w:rFonts w:eastAsia="標楷體" w:hAnsi="標楷體" w:hint="eastAsia"/>
          <w:b/>
          <w:sz w:val="28"/>
          <w:szCs w:val="28"/>
        </w:rPr>
        <w:t>測量</w:t>
      </w:r>
      <w:r w:rsidRPr="00A12118">
        <w:rPr>
          <w:rFonts w:eastAsia="標楷體" w:hAnsi="標楷體"/>
          <w:b/>
          <w:sz w:val="28"/>
          <w:szCs w:val="28"/>
        </w:rPr>
        <w:t>節點</w:t>
      </w:r>
      <w:r w:rsidRPr="00A12118">
        <w:rPr>
          <w:rFonts w:eastAsia="標楷體"/>
          <w:b/>
          <w:sz w:val="28"/>
          <w:szCs w:val="28"/>
        </w:rPr>
        <w:t>[</w:t>
      </w:r>
      <w:r w:rsidR="00584987" w:rsidRPr="00A12118">
        <w:rPr>
          <w:rFonts w:eastAsia="標楷體" w:hint="eastAsia"/>
          <w:b/>
          <w:sz w:val="28"/>
          <w:szCs w:val="28"/>
        </w:rPr>
        <w:t>D</w:t>
      </w:r>
      <w:r w:rsidRPr="00A12118">
        <w:rPr>
          <w:rFonts w:eastAsia="標楷體" w:hint="eastAsia"/>
          <w:b/>
          <w:sz w:val="28"/>
          <w:szCs w:val="28"/>
        </w:rPr>
        <w:t>]</w:t>
      </w:r>
      <w:r w:rsidR="003D3A0D">
        <w:rPr>
          <w:rFonts w:eastAsia="標楷體" w:hint="eastAsia"/>
          <w:b/>
          <w:sz w:val="28"/>
          <w:szCs w:val="28"/>
        </w:rPr>
        <w:t>峰</w:t>
      </w:r>
      <w:r w:rsidR="003D3A0D">
        <w:rPr>
          <w:rFonts w:eastAsia="標楷體" w:hint="eastAsia"/>
          <w:b/>
          <w:sz w:val="28"/>
          <w:szCs w:val="28"/>
        </w:rPr>
        <w:t>-</w:t>
      </w:r>
      <w:r w:rsidR="003D3A0D">
        <w:rPr>
          <w:rFonts w:eastAsia="標楷體" w:hint="eastAsia"/>
          <w:b/>
          <w:sz w:val="28"/>
          <w:szCs w:val="28"/>
        </w:rPr>
        <w:t>峰值</w:t>
      </w:r>
      <w:r w:rsidR="003D3A0D">
        <w:rPr>
          <w:rFonts w:eastAsia="標楷體" w:hint="eastAsia"/>
          <w:b/>
          <w:sz w:val="28"/>
          <w:szCs w:val="28"/>
        </w:rPr>
        <w:t>(</w:t>
      </w:r>
      <w:proofErr w:type="spellStart"/>
      <w:r w:rsidR="003D3A0D">
        <w:rPr>
          <w:rFonts w:eastAsia="標楷體" w:hint="eastAsia"/>
          <w:b/>
          <w:sz w:val="28"/>
          <w:szCs w:val="28"/>
        </w:rPr>
        <w:t>Vp</w:t>
      </w:r>
      <w:proofErr w:type="spellEnd"/>
      <w:r w:rsidR="003D3A0D">
        <w:rPr>
          <w:rFonts w:eastAsia="標楷體" w:hint="eastAsia"/>
          <w:b/>
          <w:sz w:val="28"/>
          <w:szCs w:val="28"/>
        </w:rPr>
        <w:t>-p)</w:t>
      </w:r>
      <w:r w:rsidRPr="00A12118">
        <w:rPr>
          <w:rFonts w:eastAsia="標楷體" w:hint="eastAsia"/>
          <w:b/>
          <w:sz w:val="28"/>
          <w:szCs w:val="28"/>
        </w:rPr>
        <w:t>=</w:t>
      </w:r>
      <w:r w:rsidRPr="00A12118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A12118">
        <w:rPr>
          <w:rFonts w:eastAsia="標楷體" w:hint="eastAsia"/>
          <w:b/>
          <w:sz w:val="28"/>
          <w:szCs w:val="28"/>
        </w:rPr>
        <w:t>。</w:t>
      </w:r>
    </w:p>
    <w:p w:rsidR="00677595" w:rsidRPr="00A12118" w:rsidRDefault="00677595" w:rsidP="00677595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更換電容值對電路的影響</w:t>
      </w:r>
      <w:r w:rsidRPr="00A12118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677595" w:rsidRPr="00A12118" w:rsidRDefault="00677595" w:rsidP="00677595">
      <w:pPr>
        <w:spacing w:line="360" w:lineRule="auto"/>
        <w:ind w:leftChars="100" w:left="478" w:hangingChars="85" w:hanging="238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a.</w:t>
      </w:r>
      <w:r w:rsidRPr="00A12118">
        <w:rPr>
          <w:rFonts w:eastAsia="標楷體" w:hint="eastAsia"/>
          <w:b/>
          <w:sz w:val="28"/>
        </w:rPr>
        <w:t>拆除</w:t>
      </w:r>
      <w:r w:rsidRPr="00A12118">
        <w:rPr>
          <w:rFonts w:eastAsia="標楷體" w:hint="eastAsia"/>
          <w:b/>
          <w:sz w:val="28"/>
        </w:rPr>
        <w:t>C5</w:t>
      </w:r>
      <w:r w:rsidRPr="00A12118">
        <w:rPr>
          <w:rFonts w:eastAsia="標楷體" w:hint="eastAsia"/>
          <w:b/>
          <w:sz w:val="28"/>
        </w:rPr>
        <w:t>，組裝</w:t>
      </w:r>
      <w:r w:rsidRPr="00A12118">
        <w:rPr>
          <w:rFonts w:eastAsia="標楷體"/>
          <w:b/>
          <w:sz w:val="28"/>
        </w:rPr>
        <w:t>C5X</w:t>
      </w:r>
      <w:r w:rsidRPr="00A12118">
        <w:rPr>
          <w:rFonts w:eastAsia="標楷體" w:hint="eastAsia"/>
          <w:b/>
          <w:sz w:val="28"/>
        </w:rPr>
        <w:t>＝</w:t>
      </w:r>
      <w:r w:rsidRPr="00A12118">
        <w:rPr>
          <w:rFonts w:eastAsia="標楷體" w:hint="eastAsia"/>
          <w:b/>
          <w:sz w:val="28"/>
        </w:rPr>
        <w:t>0.001uF</w:t>
      </w:r>
      <w:r w:rsidRPr="00A12118">
        <w:rPr>
          <w:rFonts w:eastAsia="標楷體" w:hint="eastAsia"/>
          <w:b/>
          <w:sz w:val="28"/>
        </w:rPr>
        <w:t>，調整可變電阻</w:t>
      </w:r>
      <w:r w:rsidRPr="00A12118">
        <w:rPr>
          <w:rFonts w:eastAsia="標楷體"/>
          <w:b/>
          <w:sz w:val="28"/>
        </w:rPr>
        <w:t>R2</w:t>
      </w:r>
      <w:r w:rsidRPr="00A12118">
        <w:rPr>
          <w:rFonts w:eastAsia="標楷體" w:hint="eastAsia"/>
          <w:b/>
          <w:sz w:val="28"/>
        </w:rPr>
        <w:t>，使用示波器觀察及擷取節點</w:t>
      </w:r>
      <w:r w:rsidRPr="00A12118">
        <w:rPr>
          <w:rFonts w:eastAsia="標楷體" w:hint="eastAsia"/>
          <w:b/>
          <w:sz w:val="28"/>
        </w:rPr>
        <w:t>[D]</w:t>
      </w:r>
      <w:r w:rsidRPr="00A12118">
        <w:rPr>
          <w:rFonts w:eastAsia="標楷體" w:hint="eastAsia"/>
          <w:b/>
          <w:sz w:val="28"/>
        </w:rPr>
        <w:t>波形，</w:t>
      </w:r>
      <w:r w:rsidRPr="00A12118">
        <w:rPr>
          <w:rFonts w:eastAsia="標楷體" w:hint="eastAsia"/>
          <w:b/>
          <w:sz w:val="28"/>
          <w:szCs w:val="28"/>
        </w:rPr>
        <w:t>記錄</w:t>
      </w:r>
      <w:r w:rsidRPr="00A12118">
        <w:rPr>
          <w:rFonts w:eastAsia="標楷體" w:hint="eastAsia"/>
          <w:b/>
          <w:sz w:val="28"/>
        </w:rPr>
        <w:t>頻率範圍值及波形變化情形</w:t>
      </w:r>
      <w:r w:rsidRPr="00A12118">
        <w:rPr>
          <w:rFonts w:ascii="標楷體" w:eastAsia="標楷體" w:hAnsi="標楷體" w:hint="eastAsia"/>
          <w:b/>
          <w:sz w:val="28"/>
        </w:rPr>
        <w:t>。</w:t>
      </w:r>
    </w:p>
    <w:p w:rsidR="00677595" w:rsidRDefault="00677595" w:rsidP="00677595">
      <w:pPr>
        <w:spacing w:line="360" w:lineRule="auto"/>
        <w:ind w:leftChars="100" w:left="478" w:hangingChars="85" w:hanging="238"/>
        <w:jc w:val="both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b.</w:t>
      </w:r>
      <w:r w:rsidRPr="00A12118">
        <w:rPr>
          <w:rFonts w:eastAsia="標楷體" w:hint="eastAsia"/>
          <w:b/>
          <w:bCs/>
          <w:sz w:val="28"/>
        </w:rPr>
        <w:t>問題與討論</w:t>
      </w:r>
      <w:r w:rsidRPr="00A12118">
        <w:rPr>
          <w:rFonts w:eastAsia="標楷體" w:hint="eastAsia"/>
          <w:b/>
          <w:bCs/>
          <w:sz w:val="28"/>
        </w:rPr>
        <w:t>(3)</w:t>
      </w:r>
      <w:r w:rsidRPr="00A12118">
        <w:rPr>
          <w:rFonts w:eastAsia="標楷體" w:hint="eastAsia"/>
          <w:b/>
          <w:bCs/>
          <w:sz w:val="28"/>
        </w:rPr>
        <w:t>︰試說明</w:t>
      </w:r>
      <w:r w:rsidRPr="00A12118">
        <w:rPr>
          <w:rFonts w:eastAsia="標楷體" w:hint="eastAsia"/>
          <w:b/>
          <w:sz w:val="28"/>
        </w:rPr>
        <w:t>節點</w:t>
      </w:r>
      <w:r w:rsidRPr="00A12118">
        <w:rPr>
          <w:rFonts w:eastAsia="標楷體" w:hint="eastAsia"/>
          <w:b/>
          <w:sz w:val="28"/>
        </w:rPr>
        <w:t>[D]</w:t>
      </w:r>
      <w:r w:rsidRPr="00A12118">
        <w:rPr>
          <w:rFonts w:eastAsia="標楷體" w:hint="eastAsia"/>
          <w:b/>
          <w:sz w:val="28"/>
        </w:rPr>
        <w:t>的輸出波形與前項測試項</w:t>
      </w:r>
      <w:r w:rsidRPr="00A12118">
        <w:rPr>
          <w:rFonts w:eastAsia="標楷體"/>
          <w:b/>
          <w:sz w:val="28"/>
        </w:rPr>
        <w:t>目</w:t>
      </w:r>
      <w:r w:rsidRPr="00A12118">
        <w:rPr>
          <w:rFonts w:eastAsia="標楷體"/>
          <w:b/>
          <w:sz w:val="28"/>
        </w:rPr>
        <w:t>(1</w:t>
      </w:r>
      <w:r w:rsidRPr="00A12118">
        <w:rPr>
          <w:rFonts w:eastAsia="標楷體" w:hint="eastAsia"/>
          <w:b/>
          <w:sz w:val="28"/>
        </w:rPr>
        <w:t>2</w:t>
      </w:r>
      <w:r w:rsidRPr="00A12118">
        <w:rPr>
          <w:rFonts w:eastAsia="標楷體"/>
          <w:b/>
          <w:sz w:val="28"/>
        </w:rPr>
        <w:t>)</w:t>
      </w:r>
      <w:r w:rsidRPr="00A12118">
        <w:rPr>
          <w:rFonts w:eastAsia="標楷體" w:hint="eastAsia"/>
          <w:b/>
          <w:sz w:val="28"/>
        </w:rPr>
        <w:t>之測試結果有何不同，請說明造成此一現象的原因。</w:t>
      </w:r>
    </w:p>
    <w:p w:rsidR="00677595" w:rsidRPr="00677595" w:rsidRDefault="00677595" w:rsidP="00677595">
      <w:pPr>
        <w:spacing w:line="360" w:lineRule="auto"/>
        <w:ind w:leftChars="100" w:left="478" w:hangingChars="85" w:hanging="238"/>
        <w:jc w:val="both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sz w:val="28"/>
        </w:rPr>
        <w:t>c.</w:t>
      </w:r>
      <w:r w:rsidRPr="00A12118">
        <w:rPr>
          <w:rFonts w:eastAsia="標楷體" w:hint="eastAsia"/>
          <w:b/>
          <w:color w:val="0000CC"/>
          <w:sz w:val="28"/>
        </w:rPr>
        <w:t>擷取下列節點波形圖</w:t>
      </w:r>
      <w:r w:rsidRPr="00A12118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677595" w:rsidRPr="00A12118" w:rsidRDefault="00677595" w:rsidP="00677595">
      <w:pPr>
        <w:spacing w:line="360" w:lineRule="auto"/>
        <w:ind w:leftChars="158" w:left="424" w:hangingChars="16" w:hanging="45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677595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A12118">
        <w:rPr>
          <w:rFonts w:eastAsia="標楷體"/>
          <w:b/>
          <w:sz w:val="28"/>
          <w:szCs w:val="28"/>
        </w:rPr>
        <w:t>節點</w:t>
      </w:r>
      <w:r w:rsidRPr="00A12118">
        <w:rPr>
          <w:rFonts w:eastAsia="標楷體"/>
          <w:b/>
          <w:sz w:val="28"/>
          <w:szCs w:val="28"/>
        </w:rPr>
        <w:t>[</w:t>
      </w:r>
      <w:r w:rsidRPr="00A12118">
        <w:rPr>
          <w:rFonts w:eastAsia="標楷體" w:hint="eastAsia"/>
          <w:b/>
          <w:sz w:val="28"/>
          <w:szCs w:val="28"/>
        </w:rPr>
        <w:t>D</w:t>
      </w:r>
      <w:r w:rsidRPr="00A12118">
        <w:rPr>
          <w:rFonts w:eastAsia="標楷體"/>
          <w:b/>
          <w:sz w:val="28"/>
          <w:szCs w:val="28"/>
        </w:rPr>
        <w:t>]</w:t>
      </w:r>
      <w:r w:rsidRPr="00A12118">
        <w:rPr>
          <w:rFonts w:eastAsia="標楷體"/>
          <w:b/>
          <w:sz w:val="28"/>
          <w:szCs w:val="28"/>
        </w:rPr>
        <w:t>之波形</w:t>
      </w:r>
      <w:r w:rsidRPr="00A1211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677595" w:rsidRPr="00A12118" w:rsidRDefault="00677595" w:rsidP="00677595">
      <w:pPr>
        <w:spacing w:line="360" w:lineRule="auto"/>
        <w:ind w:leftChars="158" w:left="379"/>
        <w:rPr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677595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A12118">
        <w:rPr>
          <w:rFonts w:eastAsia="標楷體" w:hint="eastAsia"/>
          <w:b/>
          <w:sz w:val="28"/>
          <w:szCs w:val="28"/>
        </w:rPr>
        <w:t>記錄頻率範圍</w:t>
      </w:r>
      <w:r w:rsidRPr="00A12118">
        <w:rPr>
          <w:rFonts w:ascii="標楷體" w:eastAsia="標楷體" w:hAnsi="標楷體" w:hint="eastAsia"/>
          <w:b/>
          <w:sz w:val="28"/>
          <w:szCs w:val="28"/>
        </w:rPr>
        <w:t>值＝</w:t>
      </w:r>
      <w:r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A12118">
        <w:rPr>
          <w:rFonts w:eastAsia="標楷體" w:hAnsi="標楷體"/>
          <w:b/>
          <w:sz w:val="28"/>
          <w:szCs w:val="28"/>
        </w:rPr>
        <w:t>節點</w:t>
      </w:r>
      <w:r w:rsidRPr="00A12118">
        <w:rPr>
          <w:rFonts w:eastAsia="標楷體"/>
          <w:b/>
          <w:sz w:val="28"/>
          <w:szCs w:val="28"/>
        </w:rPr>
        <w:t>[</w:t>
      </w:r>
      <w:r w:rsidRPr="00A12118">
        <w:rPr>
          <w:rFonts w:eastAsia="標楷體" w:hint="eastAsia"/>
          <w:b/>
          <w:sz w:val="28"/>
          <w:szCs w:val="28"/>
        </w:rPr>
        <w:t>D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A12118">
        <w:rPr>
          <w:rFonts w:ascii="標楷體" w:eastAsia="標楷體" w:hAnsi="標楷體" w:hint="eastAsia"/>
          <w:b/>
          <w:sz w:val="28"/>
          <w:szCs w:val="28"/>
        </w:rPr>
        <w:t>＝</w:t>
      </w:r>
      <w:r w:rsidRPr="00A12118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406A9" w:rsidRPr="00A12118" w:rsidRDefault="00B406A9" w:rsidP="00C92232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8C6BD6">
        <w:rPr>
          <w:rFonts w:eastAsia="標楷體" w:hint="eastAsia"/>
          <w:b/>
          <w:bCs/>
          <w:color w:val="FF0000"/>
          <w:sz w:val="28"/>
        </w:rPr>
        <w:t>實驗電路檢</w:t>
      </w:r>
      <w:r w:rsidRPr="008C6BD6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Pr="00A12118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A12118">
        <w:rPr>
          <w:rFonts w:eastAsia="標楷體" w:hint="eastAsia"/>
          <w:b/>
          <w:sz w:val="28"/>
        </w:rPr>
        <w:t>此時您應該找助教檢查上述振盪電路，</w:t>
      </w:r>
      <w:r w:rsidRPr="00A12118">
        <w:rPr>
          <w:rFonts w:eastAsia="標楷體"/>
          <w:b/>
          <w:sz w:val="28"/>
        </w:rPr>
        <w:t>CH1</w:t>
      </w:r>
      <w:r w:rsidRPr="00A12118">
        <w:rPr>
          <w:rFonts w:eastAsia="標楷體" w:hint="eastAsia"/>
          <w:b/>
          <w:sz w:val="28"/>
        </w:rPr>
        <w:t>接節點</w:t>
      </w:r>
      <w:r w:rsidRPr="00A12118">
        <w:rPr>
          <w:rFonts w:eastAsia="標楷體" w:hint="eastAsia"/>
          <w:b/>
          <w:sz w:val="28"/>
        </w:rPr>
        <w:t>[A]</w:t>
      </w:r>
      <w:r w:rsidRPr="00A12118">
        <w:rPr>
          <w:rFonts w:eastAsia="標楷體" w:hint="eastAsia"/>
          <w:b/>
          <w:sz w:val="28"/>
        </w:rPr>
        <w:t>，</w:t>
      </w:r>
      <w:r w:rsidRPr="00A12118">
        <w:rPr>
          <w:rFonts w:eastAsia="標楷體"/>
          <w:b/>
          <w:sz w:val="28"/>
        </w:rPr>
        <w:t>CH</w:t>
      </w:r>
      <w:r w:rsidRPr="00A12118">
        <w:rPr>
          <w:rFonts w:eastAsia="標楷體" w:hint="eastAsia"/>
          <w:b/>
          <w:sz w:val="28"/>
        </w:rPr>
        <w:t>2</w:t>
      </w:r>
      <w:r w:rsidRPr="00A12118">
        <w:rPr>
          <w:rFonts w:eastAsia="標楷體" w:hint="eastAsia"/>
          <w:b/>
          <w:sz w:val="28"/>
        </w:rPr>
        <w:t>接節點</w:t>
      </w:r>
      <w:r w:rsidRPr="00A12118">
        <w:rPr>
          <w:rFonts w:eastAsia="標楷體" w:hint="eastAsia"/>
          <w:b/>
          <w:sz w:val="28"/>
        </w:rPr>
        <w:t>[B</w:t>
      </w:r>
      <w:r w:rsidRPr="00A12118">
        <w:rPr>
          <w:rFonts w:eastAsia="標楷體"/>
          <w:b/>
          <w:sz w:val="28"/>
        </w:rPr>
        <w:t>]</w:t>
      </w:r>
      <w:r w:rsidRPr="00A12118">
        <w:rPr>
          <w:rFonts w:eastAsia="標楷體" w:hAnsi="標楷體"/>
          <w:b/>
          <w:sz w:val="28"/>
        </w:rPr>
        <w:t>，</w:t>
      </w:r>
      <w:r w:rsidRPr="00A12118">
        <w:rPr>
          <w:rFonts w:eastAsia="標楷體" w:hint="eastAsia"/>
          <w:b/>
          <w:sz w:val="28"/>
        </w:rPr>
        <w:t>調整好頻率值，</w:t>
      </w:r>
      <w:r w:rsidRPr="00A12118">
        <w:rPr>
          <w:rFonts w:eastAsia="標楷體" w:hint="eastAsia"/>
          <w:b/>
          <w:sz w:val="28"/>
          <w:szCs w:val="28"/>
        </w:rPr>
        <w:t>輸出波形不可失真</w:t>
      </w:r>
      <w:r w:rsidRPr="00A12118">
        <w:rPr>
          <w:rFonts w:eastAsia="標楷體" w:hint="eastAsia"/>
          <w:b/>
          <w:sz w:val="28"/>
        </w:rPr>
        <w:t>，測量頻率值及</w:t>
      </w:r>
      <w:r w:rsidR="003D3A0D">
        <w:rPr>
          <w:rFonts w:eastAsia="標楷體" w:hint="eastAsia"/>
          <w:b/>
          <w:sz w:val="28"/>
        </w:rPr>
        <w:t>峰</w:t>
      </w:r>
      <w:r w:rsidR="003D3A0D">
        <w:rPr>
          <w:rFonts w:eastAsia="標楷體" w:hint="eastAsia"/>
          <w:b/>
          <w:sz w:val="28"/>
        </w:rPr>
        <w:t>-</w:t>
      </w:r>
      <w:r w:rsidR="003D3A0D">
        <w:rPr>
          <w:rFonts w:eastAsia="標楷體" w:hint="eastAsia"/>
          <w:b/>
          <w:sz w:val="28"/>
        </w:rPr>
        <w:t>峰值</w:t>
      </w:r>
      <w:r w:rsidR="003D3A0D">
        <w:rPr>
          <w:rFonts w:eastAsia="標楷體" w:hint="eastAsia"/>
          <w:b/>
          <w:sz w:val="28"/>
        </w:rPr>
        <w:t>(</w:t>
      </w:r>
      <w:proofErr w:type="spellStart"/>
      <w:r w:rsidR="003D3A0D">
        <w:rPr>
          <w:rFonts w:eastAsia="標楷體" w:hint="eastAsia"/>
          <w:b/>
          <w:sz w:val="28"/>
        </w:rPr>
        <w:t>Vp</w:t>
      </w:r>
      <w:proofErr w:type="spellEnd"/>
      <w:r w:rsidR="003D3A0D">
        <w:rPr>
          <w:rFonts w:eastAsia="標楷體" w:hint="eastAsia"/>
          <w:b/>
          <w:sz w:val="28"/>
        </w:rPr>
        <w:t>-p)</w:t>
      </w:r>
      <w:r w:rsidRPr="00A12118">
        <w:rPr>
          <w:rFonts w:eastAsia="標楷體" w:hint="eastAsia"/>
          <w:b/>
          <w:sz w:val="28"/>
          <w:szCs w:val="28"/>
        </w:rPr>
        <w:t>。</w:t>
      </w:r>
    </w:p>
    <w:p w:rsidR="00B34F0B" w:rsidRPr="00A12118" w:rsidRDefault="00B34F0B" w:rsidP="00B34F0B">
      <w:pPr>
        <w:numPr>
          <w:ilvl w:val="0"/>
          <w:numId w:val="31"/>
        </w:numPr>
        <w:tabs>
          <w:tab w:val="left" w:pos="12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color w:val="0000CC"/>
          <w:sz w:val="28"/>
        </w:rPr>
        <w:t>擷取下列節點波形圖</w:t>
      </w:r>
      <w:r w:rsidRPr="00A12118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B406A9" w:rsidRPr="00A12118" w:rsidRDefault="00B406A9" w:rsidP="008C6BD6">
      <w:pPr>
        <w:tabs>
          <w:tab w:val="left" w:pos="120"/>
        </w:tabs>
        <w:spacing w:line="360" w:lineRule="auto"/>
        <w:ind w:left="34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a.</w:t>
      </w:r>
      <w:r w:rsidRPr="00A12118">
        <w:rPr>
          <w:rFonts w:eastAsia="標楷體" w:hint="eastAsia"/>
          <w:b/>
          <w:sz w:val="28"/>
        </w:rPr>
        <w:t>節點</w:t>
      </w:r>
      <w:r w:rsidRPr="00A12118">
        <w:rPr>
          <w:rFonts w:eastAsia="標楷體" w:hint="eastAsia"/>
          <w:b/>
          <w:sz w:val="28"/>
        </w:rPr>
        <w:t>[A</w:t>
      </w:r>
      <w:r w:rsidRPr="00A12118">
        <w:rPr>
          <w:rFonts w:eastAsia="標楷體" w:hint="eastAsia"/>
          <w:b/>
          <w:sz w:val="28"/>
        </w:rPr>
        <w:t>，</w:t>
      </w:r>
      <w:r w:rsidRPr="00A12118">
        <w:rPr>
          <w:rFonts w:eastAsia="標楷體" w:hint="eastAsia"/>
          <w:b/>
          <w:sz w:val="28"/>
        </w:rPr>
        <w:t>B]</w:t>
      </w:r>
      <w:r w:rsidRPr="00A12118">
        <w:rPr>
          <w:rFonts w:eastAsia="標楷體" w:hint="eastAsia"/>
          <w:b/>
          <w:sz w:val="28"/>
        </w:rPr>
        <w:t>波形：記錄頻率值＝</w:t>
      </w:r>
      <w:r w:rsidRPr="00A12118">
        <w:rPr>
          <w:rFonts w:eastAsia="標楷體" w:hint="eastAsia"/>
          <w:b/>
          <w:sz w:val="28"/>
          <w:u w:val="single"/>
        </w:rPr>
        <w:t xml:space="preserve">      </w:t>
      </w:r>
      <w:r w:rsidRPr="00A12118">
        <w:rPr>
          <w:rFonts w:eastAsia="標楷體" w:hint="eastAsia"/>
          <w:b/>
          <w:sz w:val="28"/>
        </w:rPr>
        <w:t>、測量節點</w:t>
      </w:r>
      <w:r w:rsidRPr="00A12118">
        <w:rPr>
          <w:rFonts w:eastAsia="標楷體" w:hint="eastAsia"/>
          <w:b/>
          <w:sz w:val="28"/>
        </w:rPr>
        <w:t>[A]</w:t>
      </w:r>
      <w:r w:rsidR="003D3A0D">
        <w:rPr>
          <w:rFonts w:eastAsia="標楷體" w:hint="eastAsia"/>
          <w:b/>
          <w:sz w:val="28"/>
        </w:rPr>
        <w:t>峰</w:t>
      </w:r>
      <w:r w:rsidR="003D3A0D">
        <w:rPr>
          <w:rFonts w:eastAsia="標楷體" w:hint="eastAsia"/>
          <w:b/>
          <w:sz w:val="28"/>
        </w:rPr>
        <w:t>-</w:t>
      </w:r>
      <w:r w:rsidR="003D3A0D">
        <w:rPr>
          <w:rFonts w:eastAsia="標楷體" w:hint="eastAsia"/>
          <w:b/>
          <w:sz w:val="28"/>
        </w:rPr>
        <w:t>峰值</w:t>
      </w:r>
      <w:r w:rsidR="003D3A0D">
        <w:rPr>
          <w:rFonts w:eastAsia="標楷體" w:hint="eastAsia"/>
          <w:b/>
          <w:sz w:val="28"/>
        </w:rPr>
        <w:t>(</w:t>
      </w:r>
      <w:proofErr w:type="spellStart"/>
      <w:r w:rsidR="003D3A0D">
        <w:rPr>
          <w:rFonts w:eastAsia="標楷體" w:hint="eastAsia"/>
          <w:b/>
          <w:sz w:val="28"/>
        </w:rPr>
        <w:t>Vp</w:t>
      </w:r>
      <w:proofErr w:type="spellEnd"/>
      <w:r w:rsidR="003D3A0D">
        <w:rPr>
          <w:rFonts w:eastAsia="標楷體" w:hint="eastAsia"/>
          <w:b/>
          <w:sz w:val="28"/>
        </w:rPr>
        <w:t>-p)</w:t>
      </w:r>
      <w:r w:rsidRPr="00A12118">
        <w:rPr>
          <w:rFonts w:eastAsia="標楷體" w:hint="eastAsia"/>
          <w:b/>
          <w:sz w:val="28"/>
        </w:rPr>
        <w:t>=</w:t>
      </w:r>
      <w:r w:rsidRPr="00A12118">
        <w:rPr>
          <w:rFonts w:eastAsia="標楷體" w:hint="eastAsia"/>
          <w:b/>
          <w:sz w:val="28"/>
          <w:u w:val="single"/>
        </w:rPr>
        <w:t xml:space="preserve">        </w:t>
      </w:r>
      <w:r w:rsidRPr="00A12118">
        <w:rPr>
          <w:rFonts w:eastAsia="標楷體" w:hint="eastAsia"/>
          <w:b/>
          <w:sz w:val="28"/>
        </w:rPr>
        <w:t>、測量節點</w:t>
      </w:r>
      <w:r w:rsidRPr="00A12118">
        <w:rPr>
          <w:rFonts w:eastAsia="標楷體" w:hint="eastAsia"/>
          <w:b/>
          <w:sz w:val="28"/>
        </w:rPr>
        <w:t>[B</w:t>
      </w:r>
      <w:r w:rsidR="00584987" w:rsidRPr="00A12118">
        <w:rPr>
          <w:rFonts w:eastAsia="標楷體" w:hint="eastAsia"/>
          <w:b/>
          <w:sz w:val="28"/>
        </w:rPr>
        <w:t>]</w:t>
      </w:r>
      <w:r w:rsidR="003D3A0D">
        <w:rPr>
          <w:rFonts w:eastAsia="標楷體" w:hint="eastAsia"/>
          <w:b/>
          <w:sz w:val="28"/>
        </w:rPr>
        <w:t>峰</w:t>
      </w:r>
      <w:r w:rsidR="003D3A0D">
        <w:rPr>
          <w:rFonts w:eastAsia="標楷體" w:hint="eastAsia"/>
          <w:b/>
          <w:sz w:val="28"/>
        </w:rPr>
        <w:t>-</w:t>
      </w:r>
      <w:r w:rsidR="003D3A0D">
        <w:rPr>
          <w:rFonts w:eastAsia="標楷體" w:hint="eastAsia"/>
          <w:b/>
          <w:sz w:val="28"/>
        </w:rPr>
        <w:t>峰值</w:t>
      </w:r>
      <w:r w:rsidR="003D3A0D">
        <w:rPr>
          <w:rFonts w:eastAsia="標楷體" w:hint="eastAsia"/>
          <w:b/>
          <w:sz w:val="28"/>
        </w:rPr>
        <w:t>(</w:t>
      </w:r>
      <w:proofErr w:type="spellStart"/>
      <w:r w:rsidR="003D3A0D">
        <w:rPr>
          <w:rFonts w:eastAsia="標楷體" w:hint="eastAsia"/>
          <w:b/>
          <w:sz w:val="28"/>
        </w:rPr>
        <w:t>Vp</w:t>
      </w:r>
      <w:proofErr w:type="spellEnd"/>
      <w:r w:rsidR="003D3A0D">
        <w:rPr>
          <w:rFonts w:eastAsia="標楷體" w:hint="eastAsia"/>
          <w:b/>
          <w:sz w:val="28"/>
        </w:rPr>
        <w:t>-p)</w:t>
      </w:r>
      <w:r w:rsidRPr="00A12118">
        <w:rPr>
          <w:rFonts w:eastAsia="標楷體" w:hint="eastAsia"/>
          <w:b/>
          <w:sz w:val="28"/>
        </w:rPr>
        <w:t>=</w:t>
      </w:r>
      <w:r w:rsidRPr="00A12118">
        <w:rPr>
          <w:rFonts w:eastAsia="標楷體" w:hint="eastAsia"/>
          <w:b/>
          <w:sz w:val="28"/>
          <w:u w:val="single"/>
        </w:rPr>
        <w:t xml:space="preserve">        </w:t>
      </w:r>
      <w:r w:rsidRPr="00A12118">
        <w:rPr>
          <w:rFonts w:eastAsia="標楷體" w:hint="eastAsia"/>
          <w:b/>
          <w:sz w:val="28"/>
        </w:rPr>
        <w:t>。</w:t>
      </w:r>
    </w:p>
    <w:p w:rsidR="00B27751" w:rsidRPr="00A12118" w:rsidRDefault="00B27751" w:rsidP="00B27751">
      <w:pPr>
        <w:tabs>
          <w:tab w:val="left" w:pos="120"/>
        </w:tabs>
        <w:spacing w:line="360" w:lineRule="auto"/>
        <w:ind w:left="280"/>
        <w:rPr>
          <w:rFonts w:eastAsia="標楷體"/>
          <w:b/>
          <w:color w:val="0000CC"/>
          <w:sz w:val="28"/>
        </w:rPr>
      </w:pPr>
    </w:p>
    <w:p w:rsidR="00CD401E" w:rsidRPr="00E22E5F" w:rsidRDefault="008C6BD6" w:rsidP="004B0C22">
      <w:pPr>
        <w:spacing w:beforeLines="50" w:before="120"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  <w:r>
        <w:rPr>
          <w:rFonts w:eastAsia="標楷體"/>
          <w:b/>
          <w:bCs/>
          <w:color w:val="0000CC"/>
          <w:sz w:val="28"/>
          <w:szCs w:val="28"/>
        </w:rPr>
        <w:br w:type="page"/>
      </w:r>
      <w:r w:rsidR="005D1BF7" w:rsidRPr="00E22E5F">
        <w:rPr>
          <w:rFonts w:eastAsia="標楷體" w:hint="eastAsia"/>
          <w:b/>
          <w:bCs/>
          <w:color w:val="0000CC"/>
          <w:sz w:val="28"/>
          <w:szCs w:val="28"/>
        </w:rPr>
        <w:lastRenderedPageBreak/>
        <w:t>七</w:t>
      </w:r>
      <w:r w:rsidR="00CD401E" w:rsidRPr="00E22E5F">
        <w:rPr>
          <w:rFonts w:eastAsia="標楷體" w:hint="eastAsia"/>
          <w:b/>
          <w:bCs/>
          <w:color w:val="0000CC"/>
          <w:sz w:val="28"/>
          <w:szCs w:val="28"/>
        </w:rPr>
        <w:t>、實驗問題與討論</w:t>
      </w:r>
    </w:p>
    <w:p w:rsidR="00B406A9" w:rsidRPr="00A12118" w:rsidRDefault="00B406A9" w:rsidP="00B406A9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1.</w:t>
      </w:r>
      <w:r w:rsidRPr="00A12118">
        <w:rPr>
          <w:rFonts w:eastAsia="標楷體" w:hint="eastAsia"/>
          <w:b/>
          <w:bCs/>
          <w:sz w:val="28"/>
        </w:rPr>
        <w:t>就步驟</w:t>
      </w:r>
      <w:r w:rsidR="00924E4B" w:rsidRPr="00A12118">
        <w:rPr>
          <w:rFonts w:eastAsia="標楷體" w:hint="eastAsia"/>
          <w:b/>
          <w:bCs/>
          <w:sz w:val="28"/>
        </w:rPr>
        <w:t>[8</w:t>
      </w:r>
      <w:r w:rsidRPr="00A12118">
        <w:rPr>
          <w:rFonts w:eastAsia="標楷體" w:hint="eastAsia"/>
          <w:b/>
          <w:bCs/>
          <w:sz w:val="28"/>
        </w:rPr>
        <w:t>]</w:t>
      </w:r>
      <w:r w:rsidR="00F666D1">
        <w:rPr>
          <w:rFonts w:eastAsia="標楷體" w:hint="eastAsia"/>
          <w:b/>
          <w:bCs/>
          <w:sz w:val="28"/>
        </w:rPr>
        <w:t>的實驗</w:t>
      </w:r>
      <w:r w:rsidRPr="00A12118">
        <w:rPr>
          <w:rFonts w:eastAsia="標楷體" w:hint="eastAsia"/>
          <w:b/>
          <w:bCs/>
          <w:sz w:val="28"/>
        </w:rPr>
        <w:t>結果，</w:t>
      </w:r>
      <w:r w:rsidR="0072604B" w:rsidRPr="00A12118">
        <w:rPr>
          <w:rFonts w:eastAsia="標楷體"/>
          <w:b/>
          <w:bCs/>
          <w:sz w:val="28"/>
        </w:rPr>
        <w:t>請</w:t>
      </w:r>
      <w:r w:rsidR="0072604B" w:rsidRPr="00A12118">
        <w:rPr>
          <w:rFonts w:eastAsia="標楷體"/>
          <w:b/>
          <w:sz w:val="28"/>
        </w:rPr>
        <w:t>說明節點</w:t>
      </w:r>
      <w:r w:rsidR="0072604B" w:rsidRPr="00A12118">
        <w:rPr>
          <w:rFonts w:eastAsia="標楷體"/>
          <w:b/>
          <w:sz w:val="28"/>
        </w:rPr>
        <w:t>[A</w:t>
      </w:r>
      <w:r w:rsidR="0072604B" w:rsidRPr="00A12118">
        <w:rPr>
          <w:rFonts w:eastAsia="標楷體"/>
          <w:b/>
          <w:sz w:val="28"/>
        </w:rPr>
        <w:t>，</w:t>
      </w:r>
      <w:r w:rsidR="0072604B" w:rsidRPr="00A12118">
        <w:rPr>
          <w:rFonts w:eastAsia="標楷體"/>
          <w:b/>
          <w:sz w:val="28"/>
        </w:rPr>
        <w:t>B]</w:t>
      </w:r>
      <w:r w:rsidR="0072604B" w:rsidRPr="00A12118">
        <w:rPr>
          <w:rFonts w:eastAsia="標楷體"/>
          <w:b/>
          <w:sz w:val="28"/>
        </w:rPr>
        <w:t>，節點</w:t>
      </w:r>
      <w:r w:rsidR="0072604B" w:rsidRPr="00A12118">
        <w:rPr>
          <w:rFonts w:eastAsia="標楷體"/>
          <w:b/>
          <w:sz w:val="28"/>
        </w:rPr>
        <w:t>[A</w:t>
      </w:r>
      <w:r w:rsidR="0072604B" w:rsidRPr="00A12118">
        <w:rPr>
          <w:rFonts w:eastAsia="標楷體"/>
          <w:b/>
          <w:sz w:val="28"/>
        </w:rPr>
        <w:t>，</w:t>
      </w:r>
      <w:r w:rsidR="0072604B" w:rsidRPr="00A12118">
        <w:rPr>
          <w:rFonts w:eastAsia="標楷體"/>
          <w:b/>
          <w:sz w:val="28"/>
        </w:rPr>
        <w:t>C]</w:t>
      </w:r>
      <w:r w:rsidR="0072604B" w:rsidRPr="00A12118">
        <w:rPr>
          <w:rFonts w:eastAsia="標楷體"/>
          <w:b/>
          <w:sz w:val="28"/>
        </w:rPr>
        <w:t>，節點</w:t>
      </w:r>
      <w:r w:rsidR="0072604B" w:rsidRPr="00A12118">
        <w:rPr>
          <w:rFonts w:eastAsia="標楷體"/>
          <w:b/>
          <w:sz w:val="28"/>
        </w:rPr>
        <w:t>[B</w:t>
      </w:r>
      <w:r w:rsidR="0072604B" w:rsidRPr="00A12118">
        <w:rPr>
          <w:rFonts w:eastAsia="標楷體"/>
          <w:b/>
          <w:sz w:val="28"/>
        </w:rPr>
        <w:t>，</w:t>
      </w:r>
      <w:r w:rsidR="0072604B" w:rsidRPr="00A12118">
        <w:rPr>
          <w:rFonts w:eastAsia="標楷體"/>
          <w:b/>
          <w:sz w:val="28"/>
        </w:rPr>
        <w:t>C]</w:t>
      </w:r>
      <w:r w:rsidR="0072604B" w:rsidRPr="00A12118">
        <w:rPr>
          <w:rFonts w:eastAsia="標楷體"/>
          <w:b/>
          <w:sz w:val="28"/>
        </w:rPr>
        <w:t>間波形變化之情形</w:t>
      </w:r>
      <w:r w:rsidR="0072604B" w:rsidRPr="00A12118">
        <w:rPr>
          <w:rFonts w:eastAsia="標楷體" w:hint="eastAsia"/>
          <w:b/>
          <w:sz w:val="28"/>
        </w:rPr>
        <w:t>，並說明造成此一現象的原因。</w:t>
      </w:r>
    </w:p>
    <w:p w:rsidR="00B406A9" w:rsidRPr="00A12118" w:rsidRDefault="00B406A9" w:rsidP="00B406A9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2.</w:t>
      </w:r>
      <w:r w:rsidRPr="00A12118">
        <w:rPr>
          <w:rFonts w:eastAsia="標楷體" w:hint="eastAsia"/>
          <w:b/>
          <w:bCs/>
          <w:sz w:val="28"/>
        </w:rPr>
        <w:t>就步驟</w:t>
      </w:r>
      <w:r w:rsidR="00924E4B" w:rsidRPr="00A12118">
        <w:rPr>
          <w:rFonts w:eastAsia="標楷體" w:hint="eastAsia"/>
          <w:b/>
          <w:bCs/>
          <w:sz w:val="28"/>
        </w:rPr>
        <w:t>[14</w:t>
      </w:r>
      <w:r w:rsidRPr="00A12118">
        <w:rPr>
          <w:rFonts w:eastAsia="標楷體" w:hint="eastAsia"/>
          <w:b/>
          <w:bCs/>
          <w:sz w:val="28"/>
        </w:rPr>
        <w:t>]</w:t>
      </w:r>
      <w:r w:rsidR="00616562" w:rsidRPr="00616562">
        <w:rPr>
          <w:rFonts w:eastAsia="標楷體" w:hint="eastAsia"/>
          <w:b/>
          <w:bCs/>
          <w:color w:val="0000CC"/>
          <w:sz w:val="28"/>
        </w:rPr>
        <w:t xml:space="preserve"> 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(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含</w:t>
      </w:r>
      <w:r w:rsidR="00616562" w:rsidRPr="00A12118">
        <w:rPr>
          <w:rFonts w:eastAsia="標楷體"/>
          <w:b/>
          <w:bCs/>
          <w:color w:val="0000CC"/>
          <w:sz w:val="28"/>
        </w:rPr>
        <w:t>D1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、</w:t>
      </w:r>
      <w:r w:rsidR="00616562" w:rsidRPr="00A12118">
        <w:rPr>
          <w:rFonts w:eastAsia="標楷體"/>
          <w:b/>
          <w:bCs/>
          <w:color w:val="0000CC"/>
          <w:sz w:val="28"/>
        </w:rPr>
        <w:t>D2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)</w:t>
      </w:r>
      <w:r w:rsidR="00F666D1">
        <w:rPr>
          <w:rFonts w:eastAsia="標楷體" w:hint="eastAsia"/>
          <w:b/>
          <w:bCs/>
          <w:sz w:val="28"/>
        </w:rPr>
        <w:t>的實驗</w:t>
      </w:r>
      <w:r w:rsidRPr="00A12118">
        <w:rPr>
          <w:rFonts w:eastAsia="標楷體" w:hint="eastAsia"/>
          <w:b/>
          <w:bCs/>
          <w:sz w:val="28"/>
        </w:rPr>
        <w:t>結果，</w:t>
      </w:r>
      <w:r w:rsidR="0072604B" w:rsidRPr="00A12118">
        <w:rPr>
          <w:rFonts w:eastAsia="標楷體"/>
          <w:b/>
          <w:bCs/>
          <w:sz w:val="28"/>
        </w:rPr>
        <w:t>請</w:t>
      </w:r>
      <w:r w:rsidR="0072604B" w:rsidRPr="00A12118">
        <w:rPr>
          <w:rFonts w:eastAsia="標楷體"/>
          <w:b/>
          <w:sz w:val="28"/>
        </w:rPr>
        <w:t>說明節點</w:t>
      </w:r>
      <w:r w:rsidR="0072604B" w:rsidRPr="00A12118">
        <w:rPr>
          <w:rFonts w:eastAsia="標楷體"/>
          <w:b/>
          <w:sz w:val="28"/>
        </w:rPr>
        <w:t>[A</w:t>
      </w:r>
      <w:r w:rsidR="0072604B" w:rsidRPr="00A12118">
        <w:rPr>
          <w:rFonts w:eastAsia="標楷體"/>
          <w:b/>
          <w:sz w:val="28"/>
        </w:rPr>
        <w:t>，</w:t>
      </w:r>
      <w:r w:rsidR="0072604B" w:rsidRPr="00A12118">
        <w:rPr>
          <w:rFonts w:eastAsia="標楷體"/>
          <w:b/>
          <w:sz w:val="28"/>
        </w:rPr>
        <w:t>C]</w:t>
      </w:r>
      <w:r w:rsidR="0072604B" w:rsidRPr="00A12118">
        <w:rPr>
          <w:rFonts w:eastAsia="標楷體" w:hint="eastAsia"/>
          <w:b/>
          <w:sz w:val="28"/>
        </w:rPr>
        <w:t>與前項測試項目</w:t>
      </w:r>
      <w:r w:rsidR="0072604B" w:rsidRPr="00A12118">
        <w:rPr>
          <w:rFonts w:eastAsia="標楷體" w:hint="eastAsia"/>
          <w:b/>
          <w:sz w:val="28"/>
        </w:rPr>
        <w:t>(7)</w:t>
      </w:r>
      <w:r w:rsidR="00616562" w:rsidRPr="00616562">
        <w:rPr>
          <w:rFonts w:eastAsia="標楷體" w:hint="eastAsia"/>
          <w:b/>
          <w:bCs/>
          <w:color w:val="0000CC"/>
          <w:sz w:val="28"/>
        </w:rPr>
        <w:t xml:space="preserve"> 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(</w:t>
      </w:r>
      <w:r w:rsidR="00616562">
        <w:rPr>
          <w:rFonts w:eastAsia="標楷體" w:hint="eastAsia"/>
          <w:b/>
          <w:bCs/>
          <w:color w:val="0000CC"/>
          <w:sz w:val="28"/>
        </w:rPr>
        <w:t>不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含</w:t>
      </w:r>
      <w:r w:rsidR="00616562" w:rsidRPr="00A12118">
        <w:rPr>
          <w:rFonts w:eastAsia="標楷體"/>
          <w:b/>
          <w:bCs/>
          <w:color w:val="0000CC"/>
          <w:sz w:val="28"/>
        </w:rPr>
        <w:t>D1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、</w:t>
      </w:r>
      <w:r w:rsidR="00616562" w:rsidRPr="00A12118">
        <w:rPr>
          <w:rFonts w:eastAsia="標楷體"/>
          <w:b/>
          <w:bCs/>
          <w:color w:val="0000CC"/>
          <w:sz w:val="28"/>
        </w:rPr>
        <w:t>D2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)</w:t>
      </w:r>
      <w:r w:rsidR="0072604B" w:rsidRPr="00A12118">
        <w:rPr>
          <w:rFonts w:eastAsia="標楷體"/>
          <w:b/>
          <w:sz w:val="28"/>
        </w:rPr>
        <w:t>節點</w:t>
      </w:r>
      <w:r w:rsidR="0072604B" w:rsidRPr="00A12118">
        <w:rPr>
          <w:rFonts w:eastAsia="標楷體"/>
          <w:b/>
          <w:sz w:val="28"/>
        </w:rPr>
        <w:t>[A</w:t>
      </w:r>
      <w:r w:rsidR="0072604B" w:rsidRPr="00A12118">
        <w:rPr>
          <w:rFonts w:eastAsia="標楷體"/>
          <w:b/>
          <w:sz w:val="28"/>
        </w:rPr>
        <w:t>，</w:t>
      </w:r>
      <w:r w:rsidR="0072604B" w:rsidRPr="00A12118">
        <w:rPr>
          <w:rFonts w:eastAsia="標楷體"/>
          <w:b/>
          <w:sz w:val="28"/>
        </w:rPr>
        <w:t>C]</w:t>
      </w:r>
      <w:r w:rsidR="0072604B" w:rsidRPr="00A12118">
        <w:rPr>
          <w:rFonts w:eastAsia="標楷體" w:hint="eastAsia"/>
          <w:b/>
          <w:sz w:val="28"/>
        </w:rPr>
        <w:t>之測試結果有何不同，並說明造成此一現象的原因。</w:t>
      </w:r>
    </w:p>
    <w:p w:rsidR="00B406A9" w:rsidRPr="00A12118" w:rsidRDefault="00B406A9" w:rsidP="00B406A9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3.</w:t>
      </w:r>
      <w:r w:rsidRPr="00A12118">
        <w:rPr>
          <w:rFonts w:eastAsia="標楷體" w:hint="eastAsia"/>
          <w:b/>
          <w:bCs/>
          <w:sz w:val="28"/>
        </w:rPr>
        <w:t>就步驟</w:t>
      </w:r>
      <w:r w:rsidR="0072604B">
        <w:rPr>
          <w:rFonts w:eastAsia="標楷體" w:hint="eastAsia"/>
          <w:b/>
          <w:bCs/>
          <w:sz w:val="28"/>
        </w:rPr>
        <w:t>[18</w:t>
      </w:r>
      <w:r w:rsidRPr="00A12118">
        <w:rPr>
          <w:rFonts w:eastAsia="標楷體" w:hint="eastAsia"/>
          <w:b/>
          <w:bCs/>
          <w:sz w:val="28"/>
        </w:rPr>
        <w:t>]</w:t>
      </w:r>
      <w:r w:rsidR="0072604B" w:rsidRPr="0072604B">
        <w:rPr>
          <w:rFonts w:eastAsia="標楷體" w:hint="eastAsia"/>
          <w:b/>
          <w:sz w:val="28"/>
        </w:rPr>
        <w:t>更換電容值對電路的影響</w:t>
      </w:r>
      <w:r w:rsidR="00F666D1">
        <w:rPr>
          <w:rFonts w:eastAsia="標楷體" w:hint="eastAsia"/>
          <w:b/>
          <w:bCs/>
          <w:sz w:val="28"/>
        </w:rPr>
        <w:t>實驗</w:t>
      </w:r>
      <w:r w:rsidRPr="0072604B">
        <w:rPr>
          <w:rFonts w:eastAsia="標楷體" w:hint="eastAsia"/>
          <w:b/>
          <w:bCs/>
          <w:sz w:val="28"/>
        </w:rPr>
        <w:t>結果</w:t>
      </w:r>
      <w:r w:rsidRPr="00A12118">
        <w:rPr>
          <w:rFonts w:eastAsia="標楷體" w:hint="eastAsia"/>
          <w:b/>
          <w:bCs/>
          <w:sz w:val="28"/>
        </w:rPr>
        <w:t>，</w:t>
      </w:r>
      <w:r w:rsidR="0072604B" w:rsidRPr="00A12118">
        <w:rPr>
          <w:rFonts w:eastAsia="標楷體" w:hint="eastAsia"/>
          <w:b/>
          <w:bCs/>
          <w:sz w:val="28"/>
        </w:rPr>
        <w:t>試說明</w:t>
      </w:r>
      <w:r w:rsidR="00616562">
        <w:rPr>
          <w:rFonts w:eastAsia="標楷體" w:hint="eastAsia"/>
          <w:b/>
          <w:bCs/>
          <w:sz w:val="28"/>
        </w:rPr>
        <w:t>節</w:t>
      </w:r>
      <w:r w:rsidR="00616562" w:rsidRPr="00A12118">
        <w:rPr>
          <w:rFonts w:eastAsia="標楷體" w:hint="eastAsia"/>
          <w:b/>
          <w:sz w:val="28"/>
        </w:rPr>
        <w:t>點</w:t>
      </w:r>
      <w:r w:rsidR="00616562" w:rsidRPr="00A12118">
        <w:rPr>
          <w:rFonts w:eastAsia="標楷體" w:hint="eastAsia"/>
          <w:b/>
          <w:sz w:val="28"/>
        </w:rPr>
        <w:t>[D]</w:t>
      </w:r>
      <w:r w:rsidR="00616562" w:rsidRPr="00A12118">
        <w:rPr>
          <w:rFonts w:eastAsia="標楷體" w:hint="eastAsia"/>
          <w:b/>
          <w:sz w:val="28"/>
        </w:rPr>
        <w:t>方波波形，測量</w:t>
      </w:r>
      <w:r w:rsidR="00616562" w:rsidRPr="00A12118">
        <w:rPr>
          <w:rFonts w:eastAsia="標楷體"/>
          <w:b/>
          <w:position w:val="-14"/>
          <w:sz w:val="28"/>
        </w:rPr>
        <w:object w:dxaOrig="660" w:dyaOrig="380">
          <v:shape id="_x0000_i1115" type="#_x0000_t75" style="width:32.8pt;height:18.8pt" o:ole="" fillcolor="window">
            <v:imagedata r:id="rId174" o:title=""/>
          </v:shape>
          <o:OLEObject Type="Embed" ProgID="Equation.3" ShapeID="_x0000_i1115" DrawAspect="Content" ObjectID="_1656932078" r:id="rId183"/>
        </w:object>
      </w:r>
      <w:r w:rsidR="00616562" w:rsidRPr="00A12118">
        <w:rPr>
          <w:rFonts w:eastAsia="標楷體" w:hint="eastAsia"/>
          <w:b/>
          <w:sz w:val="28"/>
        </w:rPr>
        <w:t>值及頻率值</w:t>
      </w:r>
      <w:r w:rsidR="0072604B" w:rsidRPr="00A12118">
        <w:rPr>
          <w:rFonts w:eastAsia="標楷體" w:hint="eastAsia"/>
          <w:b/>
          <w:sz w:val="28"/>
        </w:rPr>
        <w:t>與前項測試項</w:t>
      </w:r>
      <w:r w:rsidR="0072604B" w:rsidRPr="00A12118">
        <w:rPr>
          <w:rFonts w:eastAsia="標楷體"/>
          <w:b/>
          <w:sz w:val="28"/>
        </w:rPr>
        <w:t>目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(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含</w:t>
      </w:r>
      <w:r w:rsidR="00616562" w:rsidRPr="00A12118">
        <w:rPr>
          <w:rFonts w:eastAsia="標楷體"/>
          <w:b/>
          <w:bCs/>
          <w:color w:val="0000CC"/>
          <w:sz w:val="28"/>
        </w:rPr>
        <w:t>D1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、</w:t>
      </w:r>
      <w:r w:rsidR="00616562" w:rsidRPr="00A12118">
        <w:rPr>
          <w:rFonts w:eastAsia="標楷體"/>
          <w:b/>
          <w:bCs/>
          <w:color w:val="0000CC"/>
          <w:sz w:val="28"/>
        </w:rPr>
        <w:t>D2</w:t>
      </w:r>
      <w:r w:rsidR="00616562" w:rsidRPr="00A12118">
        <w:rPr>
          <w:rFonts w:eastAsia="標楷體" w:hint="eastAsia"/>
          <w:b/>
          <w:bCs/>
          <w:color w:val="0000CC"/>
          <w:sz w:val="28"/>
        </w:rPr>
        <w:t>)</w:t>
      </w:r>
      <w:r w:rsidR="0072604B" w:rsidRPr="00A12118">
        <w:rPr>
          <w:rFonts w:eastAsia="標楷體" w:hint="eastAsia"/>
          <w:b/>
          <w:sz w:val="28"/>
        </w:rPr>
        <w:t>之測試結果有何不同，請說明造成此一現象的原因。</w:t>
      </w:r>
    </w:p>
    <w:p w:rsidR="00B406A9" w:rsidRPr="00A12118" w:rsidRDefault="00B406A9" w:rsidP="00B406A9">
      <w:pPr>
        <w:spacing w:beforeLines="50" w:before="120" w:line="360" w:lineRule="auto"/>
        <w:ind w:left="140" w:hangingChars="50" w:hanging="140"/>
        <w:rPr>
          <w:rFonts w:eastAsia="標楷體"/>
          <w:b/>
          <w:bCs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4.</w:t>
      </w:r>
      <w:r w:rsidR="0072604B" w:rsidRPr="00A12118">
        <w:rPr>
          <w:rFonts w:eastAsia="標楷體" w:hint="eastAsia"/>
          <w:b/>
          <w:bCs/>
          <w:sz w:val="28"/>
        </w:rPr>
        <w:t>就步驟</w:t>
      </w:r>
      <w:r w:rsidR="0072604B">
        <w:rPr>
          <w:rFonts w:eastAsia="標楷體" w:hint="eastAsia"/>
          <w:b/>
          <w:bCs/>
          <w:sz w:val="28"/>
        </w:rPr>
        <w:t>[18</w:t>
      </w:r>
      <w:r w:rsidR="0072604B" w:rsidRPr="00A12118">
        <w:rPr>
          <w:rFonts w:eastAsia="標楷體" w:hint="eastAsia"/>
          <w:b/>
          <w:bCs/>
          <w:sz w:val="28"/>
        </w:rPr>
        <w:t>]</w:t>
      </w:r>
      <w:r w:rsidR="0072604B" w:rsidRPr="0072604B">
        <w:rPr>
          <w:rFonts w:eastAsia="標楷體" w:hint="eastAsia"/>
          <w:b/>
          <w:sz w:val="28"/>
        </w:rPr>
        <w:t>更換電容值對電路的影響</w:t>
      </w:r>
      <w:r w:rsidR="00F666D1">
        <w:rPr>
          <w:rFonts w:eastAsia="標楷體" w:hint="eastAsia"/>
          <w:b/>
          <w:bCs/>
          <w:sz w:val="28"/>
        </w:rPr>
        <w:t>實驗</w:t>
      </w:r>
      <w:r w:rsidR="0072604B" w:rsidRPr="0072604B">
        <w:rPr>
          <w:rFonts w:eastAsia="標楷體" w:hint="eastAsia"/>
          <w:b/>
          <w:bCs/>
          <w:sz w:val="28"/>
        </w:rPr>
        <w:t>結果</w:t>
      </w:r>
      <w:r w:rsidR="00AC59B8" w:rsidRPr="00A12118">
        <w:rPr>
          <w:rFonts w:eastAsia="標楷體" w:hint="eastAsia"/>
          <w:b/>
          <w:bCs/>
          <w:sz w:val="28"/>
        </w:rPr>
        <w:t>，請說明</w:t>
      </w:r>
      <w:r w:rsidR="00F40105" w:rsidRPr="00A12118">
        <w:rPr>
          <w:rFonts w:eastAsia="標楷體" w:hint="eastAsia"/>
          <w:b/>
          <w:bCs/>
          <w:sz w:val="28"/>
        </w:rPr>
        <w:t>方</w:t>
      </w:r>
      <w:r w:rsidR="00AC59B8" w:rsidRPr="00A12118">
        <w:rPr>
          <w:rFonts w:eastAsia="標楷體" w:hint="eastAsia"/>
          <w:b/>
          <w:bCs/>
          <w:sz w:val="28"/>
        </w:rPr>
        <w:t>波產生器</w:t>
      </w:r>
      <w:r w:rsidRPr="00A12118">
        <w:rPr>
          <w:rFonts w:eastAsia="標楷體" w:hint="eastAsia"/>
          <w:b/>
          <w:bCs/>
          <w:sz w:val="28"/>
        </w:rPr>
        <w:t>最適當</w:t>
      </w:r>
      <w:r w:rsidR="002A1A5F" w:rsidRPr="00A12118">
        <w:rPr>
          <w:rFonts w:eastAsia="標楷體" w:hint="eastAsia"/>
          <w:b/>
          <w:bCs/>
          <w:sz w:val="28"/>
        </w:rPr>
        <w:t>的</w:t>
      </w:r>
      <w:r w:rsidRPr="00A12118">
        <w:rPr>
          <w:rFonts w:eastAsia="標楷體" w:hint="eastAsia"/>
          <w:b/>
          <w:bCs/>
          <w:sz w:val="28"/>
        </w:rPr>
        <w:t>工作</w:t>
      </w:r>
      <w:r w:rsidR="002A1A5F" w:rsidRPr="00A12118">
        <w:rPr>
          <w:rFonts w:eastAsia="標楷體" w:hint="eastAsia"/>
          <w:b/>
          <w:bCs/>
          <w:sz w:val="28"/>
        </w:rPr>
        <w:t>頻率</w:t>
      </w:r>
      <w:r w:rsidRPr="00A12118">
        <w:rPr>
          <w:rFonts w:eastAsia="標楷體" w:hint="eastAsia"/>
          <w:b/>
          <w:bCs/>
          <w:sz w:val="28"/>
        </w:rPr>
        <w:t>範圍。</w:t>
      </w:r>
    </w:p>
    <w:p w:rsidR="003D3A0D" w:rsidRDefault="003D3A0D" w:rsidP="00D76F31">
      <w:pPr>
        <w:pStyle w:val="ac"/>
        <w:spacing w:beforeLines="50" w:before="120"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8C6BD6" w:rsidRPr="00FD79B7" w:rsidRDefault="008C6BD6" w:rsidP="008C6BD6">
      <w:pPr>
        <w:rPr>
          <w:rFonts w:eastAsia="標楷體"/>
          <w:b/>
          <w:color w:val="0000FF"/>
          <w:sz w:val="28"/>
          <w:szCs w:val="28"/>
        </w:rPr>
      </w:pPr>
      <w:r w:rsidRPr="00FD79B7">
        <w:rPr>
          <w:rFonts w:eastAsia="標楷體" w:hint="eastAsia"/>
          <w:b/>
          <w:color w:val="0000FF"/>
          <w:sz w:val="28"/>
          <w:szCs w:val="28"/>
        </w:rPr>
        <w:t>八、</w:t>
      </w:r>
      <w:r w:rsidRPr="00FD79B7">
        <w:rPr>
          <w:rFonts w:eastAsia="標楷體"/>
          <w:b/>
          <w:color w:val="0000FF"/>
          <w:sz w:val="28"/>
          <w:szCs w:val="28"/>
        </w:rPr>
        <w:t>撰寫實驗結論</w:t>
      </w:r>
      <w:r w:rsidRPr="00FD79B7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8C6BD6" w:rsidRPr="002A1D82" w:rsidRDefault="008C6BD6" w:rsidP="008C6BD6">
      <w:pPr>
        <w:rPr>
          <w:rFonts w:eastAsia="標楷體"/>
          <w:b/>
          <w:color w:val="0000FF"/>
          <w:sz w:val="28"/>
          <w:szCs w:val="28"/>
        </w:rPr>
      </w:pPr>
    </w:p>
    <w:p w:rsidR="008C6BD6" w:rsidRPr="00FD79B7" w:rsidRDefault="008C6BD6" w:rsidP="008C6BD6">
      <w:pPr>
        <w:pStyle w:val="ac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  <w:r w:rsidRPr="00FD79B7">
        <w:rPr>
          <w:rFonts w:eastAsia="標楷體" w:hAnsi="標楷體" w:hint="eastAsia"/>
          <w:b/>
          <w:color w:val="0000FF"/>
          <w:sz w:val="28"/>
          <w:szCs w:val="28"/>
        </w:rPr>
        <w:t>九</w:t>
      </w:r>
      <w:r w:rsidRPr="00FD79B7">
        <w:rPr>
          <w:rFonts w:eastAsia="標楷體" w:hint="eastAsia"/>
          <w:b/>
          <w:color w:val="0000FF"/>
          <w:sz w:val="28"/>
          <w:szCs w:val="28"/>
        </w:rPr>
        <w:t>、</w:t>
      </w:r>
      <w:r w:rsidRPr="00FD79B7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FD79B7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8C6BD6" w:rsidRPr="00EE5E25" w:rsidRDefault="008C6BD6" w:rsidP="008C6BD6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1.</w:t>
      </w:r>
      <w:r w:rsidRPr="00EE5E2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C6BD6" w:rsidRPr="00EE5E25" w:rsidRDefault="008C6BD6" w:rsidP="008C6BD6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2.</w:t>
      </w:r>
      <w:r w:rsidRPr="00EE5E2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C6BD6" w:rsidRPr="00EE5E25" w:rsidRDefault="008C6BD6" w:rsidP="008C6BD6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3.</w:t>
      </w:r>
      <w:r w:rsidRPr="00EE5E2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C6BD6" w:rsidRPr="00EE5E25" w:rsidRDefault="008C6BD6" w:rsidP="008C6BD6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4.</w:t>
      </w:r>
      <w:r w:rsidRPr="00EE5E25">
        <w:rPr>
          <w:rFonts w:eastAsia="標楷體"/>
          <w:b/>
          <w:sz w:val="28"/>
          <w:szCs w:val="28"/>
        </w:rPr>
        <w:t>就實驗內容的安排，是否合乎</w:t>
      </w:r>
      <w:r w:rsidRPr="00EE5E25">
        <w:rPr>
          <w:rFonts w:eastAsia="標楷體" w:hint="eastAsia"/>
          <w:b/>
          <w:sz w:val="28"/>
          <w:szCs w:val="28"/>
        </w:rPr>
        <w:t>相關</w:t>
      </w:r>
      <w:r w:rsidRPr="00EE5E25">
        <w:rPr>
          <w:rFonts w:eastAsia="標楷體"/>
          <w:b/>
          <w:sz w:val="28"/>
          <w:szCs w:val="28"/>
        </w:rPr>
        <w:t>課程進度。</w:t>
      </w:r>
    </w:p>
    <w:p w:rsidR="008C6BD6" w:rsidRPr="00EE5E25" w:rsidRDefault="008C6BD6" w:rsidP="008C6BD6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5.</w:t>
      </w:r>
      <w:r w:rsidRPr="00EE5E2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C6BD6" w:rsidRPr="00EE5E25" w:rsidRDefault="008C6BD6" w:rsidP="008C6B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6.</w:t>
      </w:r>
      <w:r w:rsidRPr="00EE5E2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EE5E2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EE5E25">
        <w:rPr>
          <w:rFonts w:eastAsia="標楷體"/>
          <w:b/>
          <w:sz w:val="28"/>
          <w:szCs w:val="28"/>
        </w:rPr>
        <w:t>。</w:t>
      </w:r>
    </w:p>
    <w:p w:rsidR="008C6BD6" w:rsidRDefault="008C6BD6" w:rsidP="008C6BD6">
      <w:pPr>
        <w:rPr>
          <w:rFonts w:eastAsia="標楷體" w:hAnsi="標楷體"/>
          <w:b/>
          <w:color w:val="0000FF"/>
          <w:sz w:val="28"/>
          <w:szCs w:val="28"/>
        </w:rPr>
      </w:pPr>
    </w:p>
    <w:p w:rsidR="008C6BD6" w:rsidRPr="007B047F" w:rsidRDefault="008C6BD6" w:rsidP="008C6BD6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7B047F">
        <w:rPr>
          <w:rFonts w:eastAsia="標楷體" w:hAnsi="標楷體" w:hint="eastAsia"/>
          <w:b/>
          <w:color w:val="0000FF"/>
          <w:sz w:val="28"/>
          <w:szCs w:val="28"/>
        </w:rPr>
        <w:t>十</w:t>
      </w:r>
      <w:r w:rsidRPr="007B047F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及麵包板電路圖組裝圖檔(照片檔)</w:t>
      </w:r>
    </w:p>
    <w:p w:rsidR="008C6BD6" w:rsidRPr="007B047F" w:rsidRDefault="008C6BD6" w:rsidP="008C6BD6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8C6BD6" w:rsidRPr="007B047F" w:rsidRDefault="008C6BD6" w:rsidP="008C6BD6">
      <w:pPr>
        <w:pStyle w:val="ac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十一</w:t>
      </w:r>
      <w:r w:rsidRPr="007B047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來源</w:t>
      </w:r>
    </w:p>
    <w:p w:rsidR="00CA5CB8" w:rsidRPr="00A12118" w:rsidRDefault="00CA5CB8" w:rsidP="00CA5CB8">
      <w:pPr>
        <w:pStyle w:val="ac"/>
        <w:spacing w:beforeLines="50" w:before="120" w:line="360" w:lineRule="auto"/>
        <w:ind w:left="280" w:hangingChars="100" w:hanging="280"/>
        <w:rPr>
          <w:rFonts w:ascii="Arial" w:hAnsi="Arial" w:cs="Arial"/>
          <w:b/>
          <w:color w:val="000000"/>
          <w:sz w:val="18"/>
          <w:szCs w:val="18"/>
          <w:shd w:val="clear" w:color="auto" w:fill="FFFFFF"/>
        </w:rPr>
      </w:pPr>
      <w:r w:rsidRPr="00A12118">
        <w:rPr>
          <w:rFonts w:ascii="Times New Roman" w:eastAsia="標楷體" w:hAnsi="標楷體" w:hint="eastAsia"/>
          <w:b/>
          <w:sz w:val="28"/>
          <w:szCs w:val="28"/>
        </w:rPr>
        <w:t>[1].</w:t>
      </w:r>
      <w:r w:rsidRPr="00A12118">
        <w:rPr>
          <w:b/>
        </w:rPr>
        <w:t xml:space="preserve"> </w:t>
      </w:r>
      <w:r w:rsidRPr="00A12118"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  <w:t>From Wikipedia,</w:t>
      </w:r>
      <w:r w:rsidRPr="00A12118">
        <w:rPr>
          <w:rFonts w:ascii="Times New Roman" w:eastAsia="標楷體" w:hAnsi="Times New Roman"/>
          <w:b/>
          <w:sz w:val="28"/>
          <w:szCs w:val="28"/>
        </w:rPr>
        <w:t xml:space="preserve"> </w:t>
      </w:r>
      <w:proofErr w:type="spellStart"/>
      <w:r w:rsidRPr="00A12118">
        <w:rPr>
          <w:rFonts w:ascii="Times New Roman" w:eastAsia="標楷體" w:hAnsi="Times New Roman"/>
          <w:b/>
          <w:sz w:val="28"/>
          <w:szCs w:val="28"/>
        </w:rPr>
        <w:t>Multivibrator</w:t>
      </w:r>
      <w:proofErr w:type="spellEnd"/>
    </w:p>
    <w:p w:rsidR="00CA5CB8" w:rsidRPr="00A12118" w:rsidRDefault="003B3560" w:rsidP="00235F9F">
      <w:pPr>
        <w:pStyle w:val="ac"/>
        <w:spacing w:beforeLines="50" w:before="120" w:line="360" w:lineRule="auto"/>
        <w:ind w:leftChars="100" w:left="480" w:hangingChars="100" w:hanging="240"/>
        <w:rPr>
          <w:rFonts w:ascii="Times New Roman" w:eastAsia="標楷體" w:hAnsi="標楷體"/>
          <w:b/>
          <w:sz w:val="28"/>
          <w:szCs w:val="28"/>
        </w:rPr>
      </w:pPr>
      <w:hyperlink r:id="rId184" w:history="1">
        <w:r w:rsidR="00CA5CB8" w:rsidRPr="00A12118">
          <w:rPr>
            <w:rStyle w:val="a9"/>
            <w:rFonts w:ascii="Times New Roman" w:eastAsia="標楷體" w:hAnsi="標楷體"/>
            <w:b/>
            <w:sz w:val="28"/>
            <w:szCs w:val="28"/>
          </w:rPr>
          <w:t>http://en.wikipedia.org/wiki/Multivibrato</w:t>
        </w:r>
        <w:r w:rsidR="00CA5CB8" w:rsidRPr="00A12118">
          <w:rPr>
            <w:rStyle w:val="a9"/>
            <w:rFonts w:ascii="Times New Roman" w:eastAsia="標楷體" w:hAnsi="標楷體" w:hint="eastAsia"/>
            <w:b/>
            <w:sz w:val="28"/>
            <w:szCs w:val="28"/>
          </w:rPr>
          <w:t>r</w:t>
        </w:r>
      </w:hyperlink>
    </w:p>
    <w:p w:rsidR="00E24C53" w:rsidRPr="00A12118" w:rsidRDefault="00E24C53" w:rsidP="00E24C53">
      <w:pPr>
        <w:pStyle w:val="ac"/>
        <w:spacing w:beforeLines="50" w:before="120" w:line="360" w:lineRule="auto"/>
        <w:rPr>
          <w:rFonts w:ascii="Times New Roman" w:eastAsia="標楷體" w:hAnsi="標楷體"/>
          <w:b/>
          <w:sz w:val="28"/>
          <w:szCs w:val="28"/>
        </w:rPr>
      </w:pPr>
      <w:r w:rsidRPr="00A12118">
        <w:rPr>
          <w:rFonts w:ascii="Times New Roman" w:eastAsia="標楷體" w:hAnsi="標楷體" w:hint="eastAsia"/>
          <w:b/>
          <w:sz w:val="28"/>
          <w:szCs w:val="28"/>
        </w:rPr>
        <w:t>[2].</w:t>
      </w:r>
      <w:r w:rsidRPr="00A12118">
        <w:rPr>
          <w:rFonts w:ascii="Arial" w:hAnsi="Arial" w:cs="Arial"/>
          <w:b/>
          <w:color w:val="000000"/>
          <w:sz w:val="28"/>
          <w:szCs w:val="28"/>
          <w:shd w:val="clear" w:color="auto" w:fill="FFFFFF"/>
        </w:rPr>
        <w:t xml:space="preserve"> </w:t>
      </w:r>
      <w:r w:rsidRPr="00A12118"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  <w:t>From Wikipedia,</w:t>
      </w:r>
      <w:r w:rsidR="005D1BF7" w:rsidRPr="00A12118">
        <w:rPr>
          <w:rFonts w:ascii="Times New Roman" w:eastAsia="標楷體" w:hAnsi="Times New Roman"/>
          <w:b/>
          <w:sz w:val="28"/>
          <w:szCs w:val="28"/>
        </w:rPr>
        <w:t xml:space="preserve"> </w:t>
      </w:r>
      <w:proofErr w:type="spellStart"/>
      <w:r w:rsidR="005D1BF7" w:rsidRPr="00A12118">
        <w:rPr>
          <w:rFonts w:ascii="Times New Roman" w:eastAsia="標楷體" w:hAnsi="Times New Roman"/>
          <w:b/>
          <w:sz w:val="28"/>
          <w:szCs w:val="28"/>
        </w:rPr>
        <w:t>Schmitt_</w:t>
      </w:r>
      <w:r w:rsidR="005D1BF7" w:rsidRPr="00A12118">
        <w:rPr>
          <w:rFonts w:ascii="Times New Roman" w:eastAsia="標楷體" w:hAnsi="Times New Roman" w:hint="eastAsia"/>
          <w:b/>
          <w:sz w:val="28"/>
          <w:szCs w:val="28"/>
        </w:rPr>
        <w:t>T</w:t>
      </w:r>
      <w:r w:rsidRPr="00A12118">
        <w:rPr>
          <w:rFonts w:ascii="Times New Roman" w:eastAsia="標楷體" w:hAnsi="Times New Roman"/>
          <w:b/>
          <w:sz w:val="28"/>
          <w:szCs w:val="28"/>
        </w:rPr>
        <w:t>rigger</w:t>
      </w:r>
      <w:proofErr w:type="spellEnd"/>
    </w:p>
    <w:p w:rsidR="00E24C53" w:rsidRPr="00A12118" w:rsidRDefault="00E24C53" w:rsidP="00E24C53">
      <w:pPr>
        <w:pStyle w:val="ac"/>
        <w:spacing w:beforeLines="50" w:before="120" w:line="360" w:lineRule="auto"/>
        <w:ind w:leftChars="100" w:left="240"/>
        <w:rPr>
          <w:rFonts w:ascii="Times New Roman" w:eastAsia="標楷體" w:hAnsi="標楷體"/>
          <w:b/>
          <w:sz w:val="28"/>
          <w:szCs w:val="28"/>
        </w:rPr>
      </w:pPr>
      <w:r w:rsidRPr="00A12118">
        <w:rPr>
          <w:rFonts w:ascii="Times New Roman" w:eastAsia="標楷體" w:hAnsi="標楷體"/>
          <w:b/>
          <w:sz w:val="28"/>
          <w:szCs w:val="28"/>
        </w:rPr>
        <w:lastRenderedPageBreak/>
        <w:t>http://en.wikipedia.org/wiki/Schmitt_trigger</w:t>
      </w:r>
    </w:p>
    <w:p w:rsidR="00235F9F" w:rsidRPr="00A12118" w:rsidRDefault="00CA5CB8" w:rsidP="00235F9F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A12118">
        <w:rPr>
          <w:rFonts w:eastAsia="標楷體" w:hAnsi="標楷體" w:hint="eastAsia"/>
          <w:b/>
          <w:sz w:val="28"/>
          <w:szCs w:val="28"/>
        </w:rPr>
        <w:t>[</w:t>
      </w:r>
      <w:r w:rsidR="00DA3D34" w:rsidRPr="00A12118">
        <w:rPr>
          <w:rFonts w:eastAsia="標楷體" w:hAnsi="標楷體" w:hint="eastAsia"/>
          <w:b/>
          <w:sz w:val="28"/>
          <w:szCs w:val="28"/>
        </w:rPr>
        <w:t>3</w:t>
      </w:r>
      <w:r w:rsidRPr="00A12118">
        <w:rPr>
          <w:rFonts w:eastAsia="標楷體" w:hAnsi="標楷體" w:hint="eastAsia"/>
          <w:b/>
          <w:sz w:val="28"/>
          <w:szCs w:val="28"/>
        </w:rPr>
        <w:t>].</w:t>
      </w:r>
      <w:r w:rsidR="00235F9F" w:rsidRPr="00A12118">
        <w:rPr>
          <w:rFonts w:eastAsia="標楷體" w:hint="eastAsia"/>
          <w:b/>
          <w:sz w:val="28"/>
          <w:szCs w:val="28"/>
        </w:rPr>
        <w:t xml:space="preserve"> </w:t>
      </w:r>
      <w:r w:rsidR="00235F9F" w:rsidRPr="00A12118">
        <w:rPr>
          <w:rFonts w:eastAsia="標楷體"/>
          <w:b/>
          <w:sz w:val="28"/>
          <w:szCs w:val="28"/>
        </w:rPr>
        <w:t xml:space="preserve">SEDRA &amp; SMITH </w:t>
      </w:r>
      <w:r w:rsidR="00235F9F" w:rsidRPr="00A12118">
        <w:rPr>
          <w:rFonts w:eastAsia="標楷體" w:hint="eastAsia"/>
          <w:b/>
          <w:sz w:val="28"/>
          <w:szCs w:val="28"/>
        </w:rPr>
        <w:t>，</w:t>
      </w:r>
      <w:r w:rsidR="00235F9F" w:rsidRPr="00A12118">
        <w:rPr>
          <w:rFonts w:eastAsia="標楷體"/>
          <w:b/>
          <w:sz w:val="28"/>
          <w:szCs w:val="28"/>
        </w:rPr>
        <w:t>“MICROELECTRONIC CIRCUITS”</w:t>
      </w:r>
      <w:r w:rsidR="00235F9F" w:rsidRPr="00A12118">
        <w:rPr>
          <w:rFonts w:eastAsia="標楷體" w:hint="eastAsia"/>
          <w:b/>
          <w:sz w:val="28"/>
          <w:szCs w:val="28"/>
        </w:rPr>
        <w:t>，</w:t>
      </w:r>
      <w:r w:rsidR="00235F9F" w:rsidRPr="00A12118">
        <w:rPr>
          <w:rFonts w:eastAsia="標楷體"/>
          <w:b/>
          <w:sz w:val="28"/>
          <w:szCs w:val="28"/>
        </w:rPr>
        <w:t xml:space="preserve">Copyright by Oxford University </w:t>
      </w:r>
      <w:proofErr w:type="spellStart"/>
      <w:r w:rsidR="00235F9F" w:rsidRPr="00A12118">
        <w:rPr>
          <w:rFonts w:eastAsia="標楷體"/>
          <w:b/>
          <w:sz w:val="28"/>
          <w:szCs w:val="28"/>
        </w:rPr>
        <w:t>Press,Inc</w:t>
      </w:r>
      <w:proofErr w:type="spellEnd"/>
      <w:r w:rsidR="00235F9F" w:rsidRPr="00A12118">
        <w:rPr>
          <w:rFonts w:eastAsia="標楷體"/>
          <w:b/>
          <w:sz w:val="28"/>
          <w:szCs w:val="28"/>
        </w:rPr>
        <w:t>,</w:t>
      </w:r>
      <w:r w:rsidR="00235F9F" w:rsidRPr="00A12118">
        <w:rPr>
          <w:rFonts w:eastAsia="標楷體" w:hint="eastAsia"/>
          <w:b/>
          <w:sz w:val="28"/>
          <w:szCs w:val="28"/>
        </w:rPr>
        <w:t xml:space="preserve"> six</w:t>
      </w:r>
      <w:r w:rsidR="00235F9F" w:rsidRPr="00A12118">
        <w:rPr>
          <w:rFonts w:eastAsia="標楷體"/>
          <w:b/>
          <w:sz w:val="28"/>
          <w:szCs w:val="28"/>
        </w:rPr>
        <w:t xml:space="preserve">th edition </w:t>
      </w:r>
      <w:r w:rsidR="00235F9F" w:rsidRPr="00A12118">
        <w:rPr>
          <w:rFonts w:eastAsia="標楷體" w:hint="eastAsia"/>
          <w:b/>
          <w:sz w:val="28"/>
          <w:szCs w:val="28"/>
        </w:rPr>
        <w:t>2010,P.1</w:t>
      </w:r>
      <w:r w:rsidR="00A45C19" w:rsidRPr="00A12118">
        <w:rPr>
          <w:rFonts w:eastAsia="標楷體" w:hint="eastAsia"/>
          <w:b/>
          <w:sz w:val="28"/>
          <w:szCs w:val="28"/>
        </w:rPr>
        <w:t>059</w:t>
      </w:r>
      <w:r w:rsidR="00235F9F" w:rsidRPr="00A12118">
        <w:rPr>
          <w:rFonts w:ascii="標楷體" w:eastAsia="標楷體" w:hAnsi="標楷體" w:hint="eastAsia"/>
          <w:b/>
          <w:sz w:val="28"/>
          <w:szCs w:val="28"/>
        </w:rPr>
        <w:t>〜</w:t>
      </w:r>
      <w:r w:rsidR="00A45C19" w:rsidRPr="00A12118">
        <w:rPr>
          <w:rFonts w:eastAsia="標楷體" w:hint="eastAsia"/>
          <w:b/>
          <w:sz w:val="28"/>
          <w:szCs w:val="28"/>
        </w:rPr>
        <w:t>P.1069</w:t>
      </w:r>
      <w:r w:rsidR="00235F9F" w:rsidRPr="00A12118">
        <w:rPr>
          <w:rFonts w:eastAsia="標楷體" w:hint="eastAsia"/>
          <w:b/>
          <w:sz w:val="28"/>
          <w:szCs w:val="28"/>
        </w:rPr>
        <w:t>.</w:t>
      </w:r>
    </w:p>
    <w:p w:rsidR="00235F9F" w:rsidRPr="00A12118" w:rsidRDefault="00235F9F" w:rsidP="00235F9F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[</w:t>
      </w:r>
      <w:r w:rsidR="00DA3D34" w:rsidRPr="00A12118">
        <w:rPr>
          <w:rFonts w:eastAsia="標楷體" w:hint="eastAsia"/>
          <w:b/>
          <w:sz w:val="28"/>
          <w:szCs w:val="28"/>
        </w:rPr>
        <w:t>4</w:t>
      </w:r>
      <w:r w:rsidRPr="00A12118">
        <w:rPr>
          <w:rFonts w:eastAsia="標楷體" w:hint="eastAsia"/>
          <w:b/>
          <w:sz w:val="28"/>
          <w:szCs w:val="28"/>
        </w:rPr>
        <w:t>].</w:t>
      </w:r>
      <w:r w:rsidRPr="00A12118">
        <w:rPr>
          <w:rFonts w:eastAsia="標楷體"/>
          <w:b/>
          <w:sz w:val="28"/>
          <w:szCs w:val="28"/>
        </w:rPr>
        <w:t>“</w:t>
      </w:r>
      <w:r w:rsidRPr="00A12118">
        <w:rPr>
          <w:rFonts w:eastAsia="標楷體" w:hint="eastAsia"/>
          <w:b/>
          <w:sz w:val="28"/>
          <w:szCs w:val="28"/>
        </w:rPr>
        <w:t>電子元件與電路理論</w:t>
      </w:r>
      <w:r w:rsidRPr="00A12118">
        <w:rPr>
          <w:rFonts w:eastAsia="標楷體"/>
          <w:b/>
          <w:sz w:val="28"/>
          <w:szCs w:val="28"/>
        </w:rPr>
        <w:t>”</w:t>
      </w:r>
      <w:r w:rsidRPr="00A12118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Pr="00A12118">
        <w:rPr>
          <w:rFonts w:eastAsia="標楷體" w:hint="eastAsia"/>
          <w:b/>
          <w:sz w:val="28"/>
          <w:szCs w:val="28"/>
        </w:rPr>
        <w:t>,</w:t>
      </w:r>
      <w:r w:rsidRPr="00A12118">
        <w:rPr>
          <w:rFonts w:eastAsia="標楷體" w:hint="eastAsia"/>
          <w:b/>
          <w:sz w:val="28"/>
          <w:szCs w:val="28"/>
        </w:rPr>
        <w:t>第三版</w:t>
      </w:r>
      <w:r w:rsidRPr="00A12118">
        <w:rPr>
          <w:rFonts w:eastAsia="標楷體" w:hint="eastAsia"/>
          <w:b/>
          <w:sz w:val="28"/>
          <w:szCs w:val="28"/>
        </w:rPr>
        <w:t>,1999 ,P.</w:t>
      </w:r>
      <w:r w:rsidR="001C4BE6" w:rsidRPr="00A12118">
        <w:rPr>
          <w:rFonts w:eastAsia="標楷體" w:hint="eastAsia"/>
          <w:b/>
          <w:sz w:val="28"/>
          <w:szCs w:val="28"/>
        </w:rPr>
        <w:t>947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〜</w:t>
      </w:r>
      <w:r w:rsidR="001C4BE6" w:rsidRPr="00A12118">
        <w:rPr>
          <w:rFonts w:eastAsia="標楷體" w:hint="eastAsia"/>
          <w:b/>
          <w:sz w:val="28"/>
          <w:szCs w:val="28"/>
        </w:rPr>
        <w:t>P.955</w:t>
      </w:r>
      <w:r w:rsidRPr="00A12118">
        <w:rPr>
          <w:rFonts w:eastAsia="標楷體" w:hint="eastAsia"/>
          <w:b/>
          <w:sz w:val="28"/>
          <w:szCs w:val="28"/>
        </w:rPr>
        <w:t>.</w:t>
      </w:r>
    </w:p>
    <w:p w:rsidR="00CA5CB8" w:rsidRPr="00A12118" w:rsidRDefault="00235F9F" w:rsidP="003D3A0D">
      <w:pPr>
        <w:spacing w:line="360" w:lineRule="auto"/>
        <w:ind w:left="280" w:hangingChars="100" w:hanging="280"/>
        <w:jc w:val="both"/>
        <w:rPr>
          <w:rFonts w:eastAsia="標楷體" w:hAnsi="標楷體"/>
          <w:b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[</w:t>
      </w:r>
      <w:r w:rsidR="00DA3D34" w:rsidRPr="00A12118">
        <w:rPr>
          <w:rFonts w:eastAsia="標楷體" w:hint="eastAsia"/>
          <w:b/>
          <w:sz w:val="28"/>
          <w:szCs w:val="28"/>
        </w:rPr>
        <w:t>5</w:t>
      </w:r>
      <w:r w:rsidRPr="00A12118">
        <w:rPr>
          <w:rFonts w:eastAsia="標楷體" w:hint="eastAsia"/>
          <w:b/>
          <w:sz w:val="28"/>
          <w:szCs w:val="28"/>
        </w:rPr>
        <w:t>].Sergio Franco</w:t>
      </w:r>
      <w:r w:rsidRPr="00A12118">
        <w:rPr>
          <w:rFonts w:eastAsia="標楷體" w:hint="eastAsia"/>
          <w:b/>
          <w:sz w:val="28"/>
          <w:szCs w:val="28"/>
        </w:rPr>
        <w:t>，</w:t>
      </w:r>
      <w:r w:rsidRPr="00A12118">
        <w:rPr>
          <w:rFonts w:eastAsia="標楷體"/>
          <w:b/>
          <w:sz w:val="28"/>
          <w:szCs w:val="28"/>
        </w:rPr>
        <w:t>“</w:t>
      </w:r>
      <w:r w:rsidRPr="00A12118">
        <w:rPr>
          <w:rFonts w:eastAsia="標楷體" w:hint="eastAsia"/>
          <w:b/>
          <w:sz w:val="28"/>
          <w:szCs w:val="28"/>
        </w:rPr>
        <w:t>Design with Operational Amplifiers and Analog Integrated Circuits</w:t>
      </w:r>
      <w:r w:rsidRPr="00A12118">
        <w:rPr>
          <w:rFonts w:eastAsia="標楷體"/>
          <w:b/>
          <w:sz w:val="28"/>
          <w:szCs w:val="28"/>
        </w:rPr>
        <w:t>”</w:t>
      </w:r>
      <w:r w:rsidRPr="00A12118">
        <w:rPr>
          <w:rFonts w:eastAsia="標楷體" w:hint="eastAsia"/>
          <w:b/>
          <w:sz w:val="28"/>
          <w:szCs w:val="28"/>
        </w:rPr>
        <w:t>，</w:t>
      </w:r>
      <w:r w:rsidRPr="00A12118">
        <w:rPr>
          <w:rFonts w:eastAsia="標楷體" w:hint="eastAsia"/>
          <w:b/>
          <w:sz w:val="28"/>
          <w:szCs w:val="28"/>
        </w:rPr>
        <w:t>McGraw-Hill International Editions 1988,P.</w:t>
      </w:r>
      <w:r w:rsidR="00A45C19" w:rsidRPr="00A12118">
        <w:rPr>
          <w:rFonts w:eastAsia="標楷體" w:hint="eastAsia"/>
          <w:b/>
          <w:sz w:val="28"/>
          <w:szCs w:val="28"/>
        </w:rPr>
        <w:t>313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〜</w:t>
      </w:r>
      <w:r w:rsidR="001C4BE6" w:rsidRPr="00A12118">
        <w:rPr>
          <w:rFonts w:eastAsia="標楷體" w:hint="eastAsia"/>
          <w:b/>
          <w:sz w:val="28"/>
          <w:szCs w:val="28"/>
        </w:rPr>
        <w:t>P.323</w:t>
      </w:r>
      <w:r w:rsidRPr="00A12118">
        <w:rPr>
          <w:rFonts w:eastAsia="標楷體" w:hint="eastAsia"/>
          <w:b/>
          <w:sz w:val="28"/>
          <w:szCs w:val="28"/>
        </w:rPr>
        <w:t>,P.</w:t>
      </w:r>
      <w:r w:rsidR="001C4BE6" w:rsidRPr="00A12118">
        <w:rPr>
          <w:rFonts w:eastAsia="標楷體" w:hint="eastAsia"/>
          <w:b/>
          <w:sz w:val="28"/>
          <w:szCs w:val="28"/>
        </w:rPr>
        <w:t>362</w:t>
      </w:r>
      <w:r w:rsidRPr="00A12118">
        <w:rPr>
          <w:rFonts w:ascii="標楷體" w:eastAsia="標楷體" w:hAnsi="標楷體" w:hint="eastAsia"/>
          <w:b/>
          <w:sz w:val="28"/>
          <w:szCs w:val="28"/>
        </w:rPr>
        <w:t>〜</w:t>
      </w:r>
      <w:r w:rsidRPr="00A12118">
        <w:rPr>
          <w:rFonts w:eastAsia="標楷體" w:hint="eastAsia"/>
          <w:b/>
          <w:sz w:val="28"/>
          <w:szCs w:val="28"/>
        </w:rPr>
        <w:t>P.</w:t>
      </w:r>
      <w:r w:rsidR="001C4BE6" w:rsidRPr="00A12118">
        <w:rPr>
          <w:rFonts w:eastAsia="標楷體" w:hint="eastAsia"/>
          <w:b/>
          <w:sz w:val="28"/>
          <w:szCs w:val="28"/>
        </w:rPr>
        <w:t>369</w:t>
      </w:r>
      <w:r w:rsidRPr="00A12118">
        <w:rPr>
          <w:rFonts w:eastAsia="標楷體" w:hint="eastAsia"/>
          <w:b/>
          <w:sz w:val="28"/>
          <w:szCs w:val="28"/>
        </w:rPr>
        <w:t>.</w:t>
      </w:r>
    </w:p>
    <w:sectPr w:rsidR="00CA5CB8" w:rsidRPr="00A12118" w:rsidSect="00640BB9">
      <w:headerReference w:type="default" r:id="rId185"/>
      <w:footerReference w:type="even" r:id="rId186"/>
      <w:footerReference w:type="default" r:id="rId187"/>
      <w:pgSz w:w="11906" w:h="16838" w:code="9"/>
      <w:pgMar w:top="1134" w:right="1134" w:bottom="284" w:left="1134" w:header="851" w:footer="284" w:gutter="0"/>
      <w:pgNumType w:fmt="numberInDash"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7F10" w:rsidRDefault="003B7F10">
      <w:r>
        <w:separator/>
      </w:r>
    </w:p>
  </w:endnote>
  <w:endnote w:type="continuationSeparator" w:id="0">
    <w:p w:rsidR="003B7F10" w:rsidRDefault="003B7F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stem"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2F2" w:rsidRDefault="001932F2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1932F2" w:rsidRDefault="001932F2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2F2" w:rsidRPr="00D363F0" w:rsidRDefault="00640BB9" w:rsidP="005D6D77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3B3560" w:rsidRPr="003B3560">
      <w:rPr>
        <w:noProof/>
        <w:lang w:val="zh-TW"/>
      </w:rPr>
      <w:t>-</w:t>
    </w:r>
    <w:r w:rsidR="003B3560">
      <w:rPr>
        <w:noProof/>
      </w:rPr>
      <w:t xml:space="preserve"> 14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7F10" w:rsidRDefault="003B7F10">
      <w:r>
        <w:separator/>
      </w:r>
    </w:p>
  </w:footnote>
  <w:footnote w:type="continuationSeparator" w:id="0">
    <w:p w:rsidR="003B7F10" w:rsidRDefault="003B7F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2F2" w:rsidRDefault="001932F2">
    <w:pPr>
      <w:pStyle w:val="aa"/>
      <w:rPr>
        <w:lang w:eastAsia="zh-TW"/>
      </w:rPr>
    </w:pPr>
    <w:proofErr w:type="spellStart"/>
    <w:r>
      <w:rPr>
        <w:rFonts w:hint="eastAsia"/>
      </w:rPr>
      <w:t>國立台灣海洋大學電機工程學系</w:t>
    </w:r>
    <w:proofErr w:type="spellEnd"/>
    <w:r>
      <w:rPr>
        <w:rFonts w:hint="eastAsia"/>
      </w:rPr>
      <w:tab/>
      <w:t xml:space="preserve">                                            </w:t>
    </w:r>
    <w:r w:rsidR="00D363F0">
      <w:rPr>
        <w:rFonts w:hint="eastAsia"/>
      </w:rPr>
      <w:t xml:space="preserve">  </w:t>
    </w:r>
    <w:r>
      <w:rPr>
        <w:rFonts w:hint="eastAsia"/>
      </w:rPr>
      <w:t xml:space="preserve"> </w:t>
    </w:r>
    <w:r w:rsidR="00D363F0">
      <w:rPr>
        <w:rFonts w:hint="eastAsia"/>
      </w:rPr>
      <w:t xml:space="preserve">  </w:t>
    </w:r>
    <w:proofErr w:type="spellStart"/>
    <w:r>
      <w:rPr>
        <w:rFonts w:hint="eastAsia"/>
      </w:rPr>
      <w:t>電工實驗</w:t>
    </w:r>
    <w:proofErr w:type="spellEnd"/>
    <w:r>
      <w:rPr>
        <w:rFonts w:hint="eastAsia"/>
      </w:rPr>
      <w:t>(</w:t>
    </w:r>
    <w:r>
      <w:rPr>
        <w:rFonts w:hint="eastAsia"/>
      </w:rPr>
      <w:t>三</w:t>
    </w:r>
    <w:r>
      <w:rPr>
        <w:rFonts w:hint="eastAsia"/>
      </w:rPr>
      <w:t>)</w:t>
    </w:r>
    <w:r w:rsidR="005D6D77">
      <w:rPr>
        <w:rFonts w:hint="eastAsia"/>
      </w:rPr>
      <w:t>－</w:t>
    </w:r>
    <w:proofErr w:type="spellStart"/>
    <w:r w:rsidR="005D6D77">
      <w:rPr>
        <w:rFonts w:hint="eastAsia"/>
      </w:rPr>
      <w:t>實驗</w:t>
    </w:r>
    <w:r w:rsidR="005D6D77">
      <w:rPr>
        <w:rFonts w:hint="eastAsia"/>
        <w:lang w:eastAsia="zh-TW"/>
      </w:rPr>
      <w:t>六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1" w15:restartNumberingAfterBreak="0">
    <w:nsid w:val="078F20C2"/>
    <w:multiLevelType w:val="multilevel"/>
    <w:tmpl w:val="E18402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3" w15:restartNumberingAfterBreak="0">
    <w:nsid w:val="0E0F0C6E"/>
    <w:multiLevelType w:val="singleLevel"/>
    <w:tmpl w:val="4CC2154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ascii="Times New Roman" w:hAnsi="Times New Roman" w:cs="Times New Roman" w:hint="default"/>
      </w:rPr>
    </w:lvl>
  </w:abstractNum>
  <w:abstractNum w:abstractNumId="4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5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6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7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8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0" w15:restartNumberingAfterBreak="0">
    <w:nsid w:val="26FC39E6"/>
    <w:multiLevelType w:val="multilevel"/>
    <w:tmpl w:val="C7CEB2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2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3" w15:restartNumberingAfterBreak="0">
    <w:nsid w:val="2FAA5BB0"/>
    <w:multiLevelType w:val="hybridMultilevel"/>
    <w:tmpl w:val="5FDA83C4"/>
    <w:lvl w:ilvl="0" w:tplc="88D8557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5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6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7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19" w15:restartNumberingAfterBreak="0">
    <w:nsid w:val="464A3512"/>
    <w:multiLevelType w:val="hybridMultilevel"/>
    <w:tmpl w:val="76F6304A"/>
    <w:lvl w:ilvl="0" w:tplc="F9140EA0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1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2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3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4" w15:restartNumberingAfterBreak="0">
    <w:nsid w:val="534700A2"/>
    <w:multiLevelType w:val="hybridMultilevel"/>
    <w:tmpl w:val="8828C98C"/>
    <w:lvl w:ilvl="0" w:tplc="883287C2">
      <w:start w:val="7"/>
      <w:numFmt w:val="bullet"/>
      <w:lvlText w:val="●"/>
      <w:lvlJc w:val="left"/>
      <w:pPr>
        <w:tabs>
          <w:tab w:val="num" w:pos="660"/>
        </w:tabs>
        <w:ind w:left="6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220"/>
        </w:tabs>
        <w:ind w:left="22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700"/>
        </w:tabs>
        <w:ind w:left="27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180"/>
        </w:tabs>
        <w:ind w:left="31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660"/>
        </w:tabs>
        <w:ind w:left="36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140"/>
        </w:tabs>
        <w:ind w:left="41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80"/>
      </w:pPr>
      <w:rPr>
        <w:rFonts w:ascii="Wingdings" w:hAnsi="Wingdings" w:hint="default"/>
      </w:rPr>
    </w:lvl>
  </w:abstractNum>
  <w:abstractNum w:abstractNumId="25" w15:restartNumberingAfterBreak="0">
    <w:nsid w:val="55D06266"/>
    <w:multiLevelType w:val="hybridMultilevel"/>
    <w:tmpl w:val="A5E81E1A"/>
    <w:lvl w:ilvl="0" w:tplc="2AEC2F3E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78679F0"/>
    <w:multiLevelType w:val="hybridMultilevel"/>
    <w:tmpl w:val="F4002390"/>
    <w:lvl w:ilvl="0" w:tplc="850803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8" w15:restartNumberingAfterBreak="0">
    <w:nsid w:val="60487EA8"/>
    <w:multiLevelType w:val="hybridMultilevel"/>
    <w:tmpl w:val="AF666B00"/>
    <w:lvl w:ilvl="0" w:tplc="3788E48E">
      <w:start w:val="6"/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auto"/>
      </w:rPr>
    </w:lvl>
    <w:lvl w:ilvl="1" w:tplc="94B43DDC">
      <w:start w:val="2"/>
      <w:numFmt w:val="bullet"/>
      <w:lvlText w:val="◎"/>
      <w:lvlJc w:val="left"/>
      <w:pPr>
        <w:tabs>
          <w:tab w:val="num" w:pos="1080"/>
        </w:tabs>
        <w:ind w:left="108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0" w15:restartNumberingAfterBreak="0">
    <w:nsid w:val="64560C22"/>
    <w:multiLevelType w:val="hybridMultilevel"/>
    <w:tmpl w:val="71287726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6092C74"/>
    <w:multiLevelType w:val="multilevel"/>
    <w:tmpl w:val="0DB2B5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 w15:restartNumberingAfterBreak="0">
    <w:nsid w:val="669B183A"/>
    <w:multiLevelType w:val="hybridMultilevel"/>
    <w:tmpl w:val="288AC3BC"/>
    <w:lvl w:ilvl="0" w:tplc="E6889CE4">
      <w:start w:val="1"/>
      <w:numFmt w:val="decimal"/>
      <w:lvlText w:val="%1."/>
      <w:lvlJc w:val="left"/>
      <w:pPr>
        <w:ind w:left="47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58" w:hanging="480"/>
      </w:pPr>
    </w:lvl>
    <w:lvl w:ilvl="2" w:tplc="0409001B" w:tentative="1">
      <w:start w:val="1"/>
      <w:numFmt w:val="lowerRoman"/>
      <w:lvlText w:val="%3."/>
      <w:lvlJc w:val="right"/>
      <w:pPr>
        <w:ind w:left="1438" w:hanging="480"/>
      </w:pPr>
    </w:lvl>
    <w:lvl w:ilvl="3" w:tplc="0409000F" w:tentative="1">
      <w:start w:val="1"/>
      <w:numFmt w:val="decimal"/>
      <w:lvlText w:val="%4."/>
      <w:lvlJc w:val="left"/>
      <w:pPr>
        <w:ind w:left="191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98" w:hanging="480"/>
      </w:pPr>
    </w:lvl>
    <w:lvl w:ilvl="5" w:tplc="0409001B" w:tentative="1">
      <w:start w:val="1"/>
      <w:numFmt w:val="lowerRoman"/>
      <w:lvlText w:val="%6."/>
      <w:lvlJc w:val="right"/>
      <w:pPr>
        <w:ind w:left="2878" w:hanging="480"/>
      </w:pPr>
    </w:lvl>
    <w:lvl w:ilvl="6" w:tplc="0409000F" w:tentative="1">
      <w:start w:val="1"/>
      <w:numFmt w:val="decimal"/>
      <w:lvlText w:val="%7."/>
      <w:lvlJc w:val="left"/>
      <w:pPr>
        <w:ind w:left="335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38" w:hanging="480"/>
      </w:pPr>
    </w:lvl>
    <w:lvl w:ilvl="8" w:tplc="0409001B" w:tentative="1">
      <w:start w:val="1"/>
      <w:numFmt w:val="lowerRoman"/>
      <w:lvlText w:val="%9."/>
      <w:lvlJc w:val="right"/>
      <w:pPr>
        <w:ind w:left="4318" w:hanging="480"/>
      </w:pPr>
    </w:lvl>
  </w:abstractNum>
  <w:abstractNum w:abstractNumId="33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4" w15:restartNumberingAfterBreak="0">
    <w:nsid w:val="6A77204B"/>
    <w:multiLevelType w:val="hybridMultilevel"/>
    <w:tmpl w:val="603A0EDE"/>
    <w:lvl w:ilvl="0" w:tplc="5F4681C2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D08113C"/>
    <w:multiLevelType w:val="hybridMultilevel"/>
    <w:tmpl w:val="497204C4"/>
    <w:lvl w:ilvl="0" w:tplc="34A403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DCB580C"/>
    <w:multiLevelType w:val="hybridMultilevel"/>
    <w:tmpl w:val="D85030C2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8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3"/>
  </w:num>
  <w:num w:numId="3">
    <w:abstractNumId w:val="21"/>
  </w:num>
  <w:num w:numId="4">
    <w:abstractNumId w:val="0"/>
  </w:num>
  <w:num w:numId="5">
    <w:abstractNumId w:val="29"/>
  </w:num>
  <w:num w:numId="6">
    <w:abstractNumId w:val="23"/>
  </w:num>
  <w:num w:numId="7">
    <w:abstractNumId w:val="18"/>
  </w:num>
  <w:num w:numId="8">
    <w:abstractNumId w:val="14"/>
  </w:num>
  <w:num w:numId="9">
    <w:abstractNumId w:val="22"/>
  </w:num>
  <w:num w:numId="10">
    <w:abstractNumId w:val="6"/>
  </w:num>
  <w:num w:numId="11">
    <w:abstractNumId w:val="27"/>
  </w:num>
  <w:num w:numId="12">
    <w:abstractNumId w:val="16"/>
  </w:num>
  <w:num w:numId="13">
    <w:abstractNumId w:val="4"/>
  </w:num>
  <w:num w:numId="14">
    <w:abstractNumId w:val="5"/>
  </w:num>
  <w:num w:numId="15">
    <w:abstractNumId w:val="20"/>
  </w:num>
  <w:num w:numId="16">
    <w:abstractNumId w:val="9"/>
  </w:num>
  <w:num w:numId="17">
    <w:abstractNumId w:val="7"/>
  </w:num>
  <w:num w:numId="18">
    <w:abstractNumId w:val="2"/>
  </w:num>
  <w:num w:numId="19">
    <w:abstractNumId w:val="37"/>
  </w:num>
  <w:num w:numId="20">
    <w:abstractNumId w:val="8"/>
  </w:num>
  <w:num w:numId="21">
    <w:abstractNumId w:val="28"/>
  </w:num>
  <w:num w:numId="22">
    <w:abstractNumId w:val="33"/>
  </w:num>
  <w:num w:numId="23">
    <w:abstractNumId w:val="15"/>
  </w:num>
  <w:num w:numId="24">
    <w:abstractNumId w:val="24"/>
  </w:num>
  <w:num w:numId="25">
    <w:abstractNumId w:val="19"/>
  </w:num>
  <w:num w:numId="26">
    <w:abstractNumId w:val="34"/>
  </w:num>
  <w:num w:numId="27">
    <w:abstractNumId w:val="17"/>
  </w:num>
  <w:num w:numId="28">
    <w:abstractNumId w:val="12"/>
  </w:num>
  <w:num w:numId="29">
    <w:abstractNumId w:val="38"/>
  </w:num>
  <w:num w:numId="30">
    <w:abstractNumId w:val="35"/>
  </w:num>
  <w:num w:numId="31">
    <w:abstractNumId w:val="36"/>
  </w:num>
  <w:num w:numId="32">
    <w:abstractNumId w:val="25"/>
  </w:num>
  <w:num w:numId="33">
    <w:abstractNumId w:val="30"/>
  </w:num>
  <w:num w:numId="34">
    <w:abstractNumId w:val="26"/>
  </w:num>
  <w:num w:numId="35">
    <w:abstractNumId w:val="13"/>
  </w:num>
  <w:num w:numId="36">
    <w:abstractNumId w:val="1"/>
  </w:num>
  <w:num w:numId="37">
    <w:abstractNumId w:val="31"/>
  </w:num>
  <w:num w:numId="38">
    <w:abstractNumId w:val="1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9217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E041B"/>
    <w:rsid w:val="0000153C"/>
    <w:rsid w:val="00005A93"/>
    <w:rsid w:val="0001457D"/>
    <w:rsid w:val="000147AE"/>
    <w:rsid w:val="00016414"/>
    <w:rsid w:val="00022E18"/>
    <w:rsid w:val="0002669D"/>
    <w:rsid w:val="00026C45"/>
    <w:rsid w:val="00033A7C"/>
    <w:rsid w:val="00050BA3"/>
    <w:rsid w:val="000632BB"/>
    <w:rsid w:val="00065655"/>
    <w:rsid w:val="0006606A"/>
    <w:rsid w:val="00067323"/>
    <w:rsid w:val="00067A97"/>
    <w:rsid w:val="000809F2"/>
    <w:rsid w:val="0008115E"/>
    <w:rsid w:val="00081421"/>
    <w:rsid w:val="0009199C"/>
    <w:rsid w:val="00091EFA"/>
    <w:rsid w:val="00092E7E"/>
    <w:rsid w:val="000C0C8C"/>
    <w:rsid w:val="000D04DA"/>
    <w:rsid w:val="000D1029"/>
    <w:rsid w:val="000D1100"/>
    <w:rsid w:val="000D2032"/>
    <w:rsid w:val="000E13B9"/>
    <w:rsid w:val="000E255E"/>
    <w:rsid w:val="000E26EE"/>
    <w:rsid w:val="00100B51"/>
    <w:rsid w:val="00101581"/>
    <w:rsid w:val="00101CB0"/>
    <w:rsid w:val="001059B3"/>
    <w:rsid w:val="00121E77"/>
    <w:rsid w:val="00122D62"/>
    <w:rsid w:val="00123E75"/>
    <w:rsid w:val="0013041F"/>
    <w:rsid w:val="00131B88"/>
    <w:rsid w:val="0013527C"/>
    <w:rsid w:val="001352BC"/>
    <w:rsid w:val="00141D63"/>
    <w:rsid w:val="00142822"/>
    <w:rsid w:val="001530CE"/>
    <w:rsid w:val="00154E9E"/>
    <w:rsid w:val="001550F5"/>
    <w:rsid w:val="00161A76"/>
    <w:rsid w:val="001652D3"/>
    <w:rsid w:val="00170528"/>
    <w:rsid w:val="00170AD6"/>
    <w:rsid w:val="00171E42"/>
    <w:rsid w:val="00172324"/>
    <w:rsid w:val="00174BE2"/>
    <w:rsid w:val="00174FAC"/>
    <w:rsid w:val="0018224B"/>
    <w:rsid w:val="00184337"/>
    <w:rsid w:val="001932F2"/>
    <w:rsid w:val="001937A4"/>
    <w:rsid w:val="00194D2B"/>
    <w:rsid w:val="001A3B88"/>
    <w:rsid w:val="001A3E87"/>
    <w:rsid w:val="001A4D02"/>
    <w:rsid w:val="001A6333"/>
    <w:rsid w:val="001A707F"/>
    <w:rsid w:val="001C4BE6"/>
    <w:rsid w:val="001C5243"/>
    <w:rsid w:val="001C5A89"/>
    <w:rsid w:val="001D1A62"/>
    <w:rsid w:val="001D3557"/>
    <w:rsid w:val="001D3A6F"/>
    <w:rsid w:val="001D3C8B"/>
    <w:rsid w:val="001E05BF"/>
    <w:rsid w:val="001E0832"/>
    <w:rsid w:val="001F66C5"/>
    <w:rsid w:val="00203B88"/>
    <w:rsid w:val="00206BE9"/>
    <w:rsid w:val="00211820"/>
    <w:rsid w:val="00235F9F"/>
    <w:rsid w:val="0023682A"/>
    <w:rsid w:val="00236FB6"/>
    <w:rsid w:val="00240FFE"/>
    <w:rsid w:val="0024396F"/>
    <w:rsid w:val="002453DC"/>
    <w:rsid w:val="00250151"/>
    <w:rsid w:val="00250C6B"/>
    <w:rsid w:val="00251078"/>
    <w:rsid w:val="00251927"/>
    <w:rsid w:val="002528D4"/>
    <w:rsid w:val="00257957"/>
    <w:rsid w:val="002615B3"/>
    <w:rsid w:val="002675BE"/>
    <w:rsid w:val="002729C0"/>
    <w:rsid w:val="00290A94"/>
    <w:rsid w:val="00294A34"/>
    <w:rsid w:val="00294D0F"/>
    <w:rsid w:val="00297FAA"/>
    <w:rsid w:val="002A1A5F"/>
    <w:rsid w:val="002A4536"/>
    <w:rsid w:val="002A46CB"/>
    <w:rsid w:val="002B05E6"/>
    <w:rsid w:val="002C2ACD"/>
    <w:rsid w:val="002C4163"/>
    <w:rsid w:val="002C47CD"/>
    <w:rsid w:val="002C6B7E"/>
    <w:rsid w:val="002D4600"/>
    <w:rsid w:val="002E0574"/>
    <w:rsid w:val="002E0744"/>
    <w:rsid w:val="002E1516"/>
    <w:rsid w:val="002E5DB4"/>
    <w:rsid w:val="002F39C4"/>
    <w:rsid w:val="002F4462"/>
    <w:rsid w:val="00301B65"/>
    <w:rsid w:val="003044D0"/>
    <w:rsid w:val="003209AE"/>
    <w:rsid w:val="003217CC"/>
    <w:rsid w:val="00321B63"/>
    <w:rsid w:val="00322F7A"/>
    <w:rsid w:val="003355A2"/>
    <w:rsid w:val="00341774"/>
    <w:rsid w:val="00342A0B"/>
    <w:rsid w:val="00342A75"/>
    <w:rsid w:val="00366C08"/>
    <w:rsid w:val="00367754"/>
    <w:rsid w:val="00373A5B"/>
    <w:rsid w:val="00380426"/>
    <w:rsid w:val="00383252"/>
    <w:rsid w:val="003949C2"/>
    <w:rsid w:val="003A1797"/>
    <w:rsid w:val="003B3560"/>
    <w:rsid w:val="003B3599"/>
    <w:rsid w:val="003B36BD"/>
    <w:rsid w:val="003B4AD3"/>
    <w:rsid w:val="003B6AAC"/>
    <w:rsid w:val="003B7F10"/>
    <w:rsid w:val="003C6B1F"/>
    <w:rsid w:val="003D3A0D"/>
    <w:rsid w:val="003E76E2"/>
    <w:rsid w:val="003F2087"/>
    <w:rsid w:val="004044D1"/>
    <w:rsid w:val="00404CBF"/>
    <w:rsid w:val="0040518E"/>
    <w:rsid w:val="004065A1"/>
    <w:rsid w:val="00427F69"/>
    <w:rsid w:val="0043108A"/>
    <w:rsid w:val="004327FF"/>
    <w:rsid w:val="00437E08"/>
    <w:rsid w:val="004600AD"/>
    <w:rsid w:val="004671D5"/>
    <w:rsid w:val="004715C5"/>
    <w:rsid w:val="00473515"/>
    <w:rsid w:val="00476806"/>
    <w:rsid w:val="00476D18"/>
    <w:rsid w:val="00483894"/>
    <w:rsid w:val="004906DA"/>
    <w:rsid w:val="00491ED6"/>
    <w:rsid w:val="00495FA5"/>
    <w:rsid w:val="004B0C22"/>
    <w:rsid w:val="004C0121"/>
    <w:rsid w:val="004C12A6"/>
    <w:rsid w:val="004C4D1A"/>
    <w:rsid w:val="004C7D21"/>
    <w:rsid w:val="004D4DF0"/>
    <w:rsid w:val="004E06FC"/>
    <w:rsid w:val="00503392"/>
    <w:rsid w:val="00505984"/>
    <w:rsid w:val="005128DF"/>
    <w:rsid w:val="00514C1D"/>
    <w:rsid w:val="0052435E"/>
    <w:rsid w:val="00535748"/>
    <w:rsid w:val="0054629D"/>
    <w:rsid w:val="00546572"/>
    <w:rsid w:val="00554588"/>
    <w:rsid w:val="00554A03"/>
    <w:rsid w:val="0055502D"/>
    <w:rsid w:val="00555DF4"/>
    <w:rsid w:val="00570023"/>
    <w:rsid w:val="00580EC7"/>
    <w:rsid w:val="0058454C"/>
    <w:rsid w:val="00584987"/>
    <w:rsid w:val="00585892"/>
    <w:rsid w:val="0058648D"/>
    <w:rsid w:val="005A2308"/>
    <w:rsid w:val="005A5841"/>
    <w:rsid w:val="005B1576"/>
    <w:rsid w:val="005B1AAE"/>
    <w:rsid w:val="005B282F"/>
    <w:rsid w:val="005B2E71"/>
    <w:rsid w:val="005B39F3"/>
    <w:rsid w:val="005C0B69"/>
    <w:rsid w:val="005C2DB3"/>
    <w:rsid w:val="005C3570"/>
    <w:rsid w:val="005D1BF7"/>
    <w:rsid w:val="005D6D77"/>
    <w:rsid w:val="005D79AA"/>
    <w:rsid w:val="005E1E84"/>
    <w:rsid w:val="005E280A"/>
    <w:rsid w:val="00602C74"/>
    <w:rsid w:val="0061004B"/>
    <w:rsid w:val="006107A2"/>
    <w:rsid w:val="00614EE6"/>
    <w:rsid w:val="00616562"/>
    <w:rsid w:val="0063223F"/>
    <w:rsid w:val="0063282B"/>
    <w:rsid w:val="00640BB9"/>
    <w:rsid w:val="00643A7B"/>
    <w:rsid w:val="00645A59"/>
    <w:rsid w:val="00663D28"/>
    <w:rsid w:val="006736AE"/>
    <w:rsid w:val="00675EE0"/>
    <w:rsid w:val="00677595"/>
    <w:rsid w:val="00680091"/>
    <w:rsid w:val="00680FE0"/>
    <w:rsid w:val="00696514"/>
    <w:rsid w:val="00697AF3"/>
    <w:rsid w:val="00697C94"/>
    <w:rsid w:val="006A0130"/>
    <w:rsid w:val="006A433D"/>
    <w:rsid w:val="006A43FC"/>
    <w:rsid w:val="006B1867"/>
    <w:rsid w:val="006B7C21"/>
    <w:rsid w:val="006D1E78"/>
    <w:rsid w:val="006E0E56"/>
    <w:rsid w:val="006E2F77"/>
    <w:rsid w:val="006F07F0"/>
    <w:rsid w:val="006F5C11"/>
    <w:rsid w:val="007011D8"/>
    <w:rsid w:val="0070363B"/>
    <w:rsid w:val="00703EDD"/>
    <w:rsid w:val="00710E98"/>
    <w:rsid w:val="007134B8"/>
    <w:rsid w:val="00713617"/>
    <w:rsid w:val="007233A3"/>
    <w:rsid w:val="00724067"/>
    <w:rsid w:val="00725170"/>
    <w:rsid w:val="007255DC"/>
    <w:rsid w:val="0072604B"/>
    <w:rsid w:val="00731EAA"/>
    <w:rsid w:val="00732D32"/>
    <w:rsid w:val="007341A5"/>
    <w:rsid w:val="00741AD9"/>
    <w:rsid w:val="00743911"/>
    <w:rsid w:val="0074545B"/>
    <w:rsid w:val="00745A6F"/>
    <w:rsid w:val="007479ED"/>
    <w:rsid w:val="00747C77"/>
    <w:rsid w:val="0075567E"/>
    <w:rsid w:val="00760197"/>
    <w:rsid w:val="00761F68"/>
    <w:rsid w:val="0076494E"/>
    <w:rsid w:val="0077520B"/>
    <w:rsid w:val="00780861"/>
    <w:rsid w:val="00783234"/>
    <w:rsid w:val="0078641A"/>
    <w:rsid w:val="007A0204"/>
    <w:rsid w:val="007A54D8"/>
    <w:rsid w:val="007A5784"/>
    <w:rsid w:val="007C4065"/>
    <w:rsid w:val="007D345D"/>
    <w:rsid w:val="007D6840"/>
    <w:rsid w:val="007E140F"/>
    <w:rsid w:val="007E3197"/>
    <w:rsid w:val="007E5D1F"/>
    <w:rsid w:val="007F674D"/>
    <w:rsid w:val="008158A5"/>
    <w:rsid w:val="008160BF"/>
    <w:rsid w:val="00820E45"/>
    <w:rsid w:val="008228C3"/>
    <w:rsid w:val="00823A90"/>
    <w:rsid w:val="00826310"/>
    <w:rsid w:val="00840970"/>
    <w:rsid w:val="00841530"/>
    <w:rsid w:val="00841ED8"/>
    <w:rsid w:val="00844EDD"/>
    <w:rsid w:val="008518A6"/>
    <w:rsid w:val="0085613E"/>
    <w:rsid w:val="00870537"/>
    <w:rsid w:val="00871B70"/>
    <w:rsid w:val="00882788"/>
    <w:rsid w:val="008857B8"/>
    <w:rsid w:val="00887225"/>
    <w:rsid w:val="00891673"/>
    <w:rsid w:val="008A0A3C"/>
    <w:rsid w:val="008A33F5"/>
    <w:rsid w:val="008B5889"/>
    <w:rsid w:val="008B70D1"/>
    <w:rsid w:val="008C3812"/>
    <w:rsid w:val="008C41D0"/>
    <w:rsid w:val="008C4758"/>
    <w:rsid w:val="008C6BD6"/>
    <w:rsid w:val="008D6D0D"/>
    <w:rsid w:val="008D7AE9"/>
    <w:rsid w:val="008D7D1C"/>
    <w:rsid w:val="008F3ABD"/>
    <w:rsid w:val="008F4843"/>
    <w:rsid w:val="008F712D"/>
    <w:rsid w:val="0092492C"/>
    <w:rsid w:val="00924E4B"/>
    <w:rsid w:val="009269BC"/>
    <w:rsid w:val="009338C5"/>
    <w:rsid w:val="009408AD"/>
    <w:rsid w:val="009431AA"/>
    <w:rsid w:val="00945660"/>
    <w:rsid w:val="009510FB"/>
    <w:rsid w:val="00951AEB"/>
    <w:rsid w:val="00956126"/>
    <w:rsid w:val="00962109"/>
    <w:rsid w:val="00976062"/>
    <w:rsid w:val="0097630C"/>
    <w:rsid w:val="00985D3F"/>
    <w:rsid w:val="00996ED5"/>
    <w:rsid w:val="009A4728"/>
    <w:rsid w:val="009E366E"/>
    <w:rsid w:val="009E530C"/>
    <w:rsid w:val="009E56F0"/>
    <w:rsid w:val="009E7981"/>
    <w:rsid w:val="009F45A1"/>
    <w:rsid w:val="009F4EA0"/>
    <w:rsid w:val="00A05301"/>
    <w:rsid w:val="00A11CE8"/>
    <w:rsid w:val="00A12118"/>
    <w:rsid w:val="00A12A13"/>
    <w:rsid w:val="00A12D73"/>
    <w:rsid w:val="00A14E0E"/>
    <w:rsid w:val="00A33293"/>
    <w:rsid w:val="00A33975"/>
    <w:rsid w:val="00A41BDE"/>
    <w:rsid w:val="00A457BA"/>
    <w:rsid w:val="00A45C19"/>
    <w:rsid w:val="00A51839"/>
    <w:rsid w:val="00A60DA0"/>
    <w:rsid w:val="00A62F8E"/>
    <w:rsid w:val="00A65E3A"/>
    <w:rsid w:val="00A6785A"/>
    <w:rsid w:val="00A7270B"/>
    <w:rsid w:val="00A728D5"/>
    <w:rsid w:val="00A73440"/>
    <w:rsid w:val="00A7418C"/>
    <w:rsid w:val="00A924D1"/>
    <w:rsid w:val="00A93C4C"/>
    <w:rsid w:val="00AA4C74"/>
    <w:rsid w:val="00AB07B6"/>
    <w:rsid w:val="00AB4843"/>
    <w:rsid w:val="00AB50FC"/>
    <w:rsid w:val="00AB6622"/>
    <w:rsid w:val="00AC39A7"/>
    <w:rsid w:val="00AC4FA0"/>
    <w:rsid w:val="00AC59B8"/>
    <w:rsid w:val="00AC6601"/>
    <w:rsid w:val="00AC78EC"/>
    <w:rsid w:val="00AC7D6F"/>
    <w:rsid w:val="00AD5242"/>
    <w:rsid w:val="00AD5580"/>
    <w:rsid w:val="00AD5905"/>
    <w:rsid w:val="00AE0965"/>
    <w:rsid w:val="00AE3318"/>
    <w:rsid w:val="00AF7EB0"/>
    <w:rsid w:val="00B011B0"/>
    <w:rsid w:val="00B02BB5"/>
    <w:rsid w:val="00B1408E"/>
    <w:rsid w:val="00B210C7"/>
    <w:rsid w:val="00B24A34"/>
    <w:rsid w:val="00B27751"/>
    <w:rsid w:val="00B30DE2"/>
    <w:rsid w:val="00B34F0B"/>
    <w:rsid w:val="00B35A31"/>
    <w:rsid w:val="00B40278"/>
    <w:rsid w:val="00B40543"/>
    <w:rsid w:val="00B406A9"/>
    <w:rsid w:val="00B43B06"/>
    <w:rsid w:val="00B615D6"/>
    <w:rsid w:val="00B6160F"/>
    <w:rsid w:val="00B62E20"/>
    <w:rsid w:val="00B6541A"/>
    <w:rsid w:val="00B828AA"/>
    <w:rsid w:val="00B831CD"/>
    <w:rsid w:val="00B86C54"/>
    <w:rsid w:val="00B941D9"/>
    <w:rsid w:val="00BA5470"/>
    <w:rsid w:val="00BA650C"/>
    <w:rsid w:val="00BC0357"/>
    <w:rsid w:val="00BC7F00"/>
    <w:rsid w:val="00BD7074"/>
    <w:rsid w:val="00BD77C7"/>
    <w:rsid w:val="00BF43FC"/>
    <w:rsid w:val="00BF6275"/>
    <w:rsid w:val="00C00006"/>
    <w:rsid w:val="00C040F4"/>
    <w:rsid w:val="00C10A75"/>
    <w:rsid w:val="00C11472"/>
    <w:rsid w:val="00C11D27"/>
    <w:rsid w:val="00C12C7B"/>
    <w:rsid w:val="00C14761"/>
    <w:rsid w:val="00C17E3B"/>
    <w:rsid w:val="00C2456D"/>
    <w:rsid w:val="00C2652D"/>
    <w:rsid w:val="00C30FC8"/>
    <w:rsid w:val="00C45642"/>
    <w:rsid w:val="00C50E8C"/>
    <w:rsid w:val="00C531CB"/>
    <w:rsid w:val="00C61FF5"/>
    <w:rsid w:val="00C634C4"/>
    <w:rsid w:val="00C645E6"/>
    <w:rsid w:val="00C667D7"/>
    <w:rsid w:val="00C712BE"/>
    <w:rsid w:val="00C74756"/>
    <w:rsid w:val="00C87679"/>
    <w:rsid w:val="00C92232"/>
    <w:rsid w:val="00CA34A5"/>
    <w:rsid w:val="00CA5CB8"/>
    <w:rsid w:val="00CA7EE0"/>
    <w:rsid w:val="00CB1133"/>
    <w:rsid w:val="00CC4F1F"/>
    <w:rsid w:val="00CD401E"/>
    <w:rsid w:val="00CE041B"/>
    <w:rsid w:val="00CE2F06"/>
    <w:rsid w:val="00CE3ADC"/>
    <w:rsid w:val="00CF1597"/>
    <w:rsid w:val="00D04D90"/>
    <w:rsid w:val="00D0732D"/>
    <w:rsid w:val="00D1603F"/>
    <w:rsid w:val="00D221A7"/>
    <w:rsid w:val="00D363F0"/>
    <w:rsid w:val="00D40E65"/>
    <w:rsid w:val="00D41FD7"/>
    <w:rsid w:val="00D4233A"/>
    <w:rsid w:val="00D45CD3"/>
    <w:rsid w:val="00D530D3"/>
    <w:rsid w:val="00D74C1E"/>
    <w:rsid w:val="00D76F31"/>
    <w:rsid w:val="00D77F8A"/>
    <w:rsid w:val="00D82AF7"/>
    <w:rsid w:val="00D94C95"/>
    <w:rsid w:val="00DA3D34"/>
    <w:rsid w:val="00DB2438"/>
    <w:rsid w:val="00DB5C1F"/>
    <w:rsid w:val="00DB77CC"/>
    <w:rsid w:val="00DC3876"/>
    <w:rsid w:val="00DC5887"/>
    <w:rsid w:val="00DD2BF2"/>
    <w:rsid w:val="00DD464D"/>
    <w:rsid w:val="00DD4D80"/>
    <w:rsid w:val="00DD6EA1"/>
    <w:rsid w:val="00DD7587"/>
    <w:rsid w:val="00DE23D3"/>
    <w:rsid w:val="00DE4959"/>
    <w:rsid w:val="00DF26EF"/>
    <w:rsid w:val="00DF6274"/>
    <w:rsid w:val="00DF6721"/>
    <w:rsid w:val="00E012A9"/>
    <w:rsid w:val="00E048B8"/>
    <w:rsid w:val="00E06ED6"/>
    <w:rsid w:val="00E142BB"/>
    <w:rsid w:val="00E16497"/>
    <w:rsid w:val="00E20EED"/>
    <w:rsid w:val="00E22E5F"/>
    <w:rsid w:val="00E24C53"/>
    <w:rsid w:val="00E3144A"/>
    <w:rsid w:val="00E32DF3"/>
    <w:rsid w:val="00E33950"/>
    <w:rsid w:val="00E33E4E"/>
    <w:rsid w:val="00E344E1"/>
    <w:rsid w:val="00E34DDC"/>
    <w:rsid w:val="00E36E6E"/>
    <w:rsid w:val="00E37605"/>
    <w:rsid w:val="00E41FB8"/>
    <w:rsid w:val="00E430EF"/>
    <w:rsid w:val="00E43937"/>
    <w:rsid w:val="00E54D0B"/>
    <w:rsid w:val="00E64D56"/>
    <w:rsid w:val="00E67C7B"/>
    <w:rsid w:val="00E7215E"/>
    <w:rsid w:val="00E74F53"/>
    <w:rsid w:val="00E846B4"/>
    <w:rsid w:val="00E93951"/>
    <w:rsid w:val="00E93DC2"/>
    <w:rsid w:val="00E94DF9"/>
    <w:rsid w:val="00E96C27"/>
    <w:rsid w:val="00EA4B15"/>
    <w:rsid w:val="00EA5E03"/>
    <w:rsid w:val="00EA633D"/>
    <w:rsid w:val="00EB2DF9"/>
    <w:rsid w:val="00EB391D"/>
    <w:rsid w:val="00EB4F4B"/>
    <w:rsid w:val="00EB6E48"/>
    <w:rsid w:val="00EC291B"/>
    <w:rsid w:val="00EC6AD3"/>
    <w:rsid w:val="00ED2D38"/>
    <w:rsid w:val="00EE75D8"/>
    <w:rsid w:val="00EF23ED"/>
    <w:rsid w:val="00EF2F8F"/>
    <w:rsid w:val="00EF33CB"/>
    <w:rsid w:val="00EF6624"/>
    <w:rsid w:val="00F01CF8"/>
    <w:rsid w:val="00F0739F"/>
    <w:rsid w:val="00F20B96"/>
    <w:rsid w:val="00F2564F"/>
    <w:rsid w:val="00F32BDC"/>
    <w:rsid w:val="00F32D22"/>
    <w:rsid w:val="00F40105"/>
    <w:rsid w:val="00F43CD1"/>
    <w:rsid w:val="00F46670"/>
    <w:rsid w:val="00F467EC"/>
    <w:rsid w:val="00F52709"/>
    <w:rsid w:val="00F52B23"/>
    <w:rsid w:val="00F5303E"/>
    <w:rsid w:val="00F534D4"/>
    <w:rsid w:val="00F61475"/>
    <w:rsid w:val="00F666D1"/>
    <w:rsid w:val="00F81A41"/>
    <w:rsid w:val="00F82A0A"/>
    <w:rsid w:val="00F83E76"/>
    <w:rsid w:val="00F87CF3"/>
    <w:rsid w:val="00F9087D"/>
    <w:rsid w:val="00F91660"/>
    <w:rsid w:val="00F93ADD"/>
    <w:rsid w:val="00FA0088"/>
    <w:rsid w:val="00FA5995"/>
    <w:rsid w:val="00FC277B"/>
    <w:rsid w:val="00FC5787"/>
    <w:rsid w:val="00FE2E65"/>
    <w:rsid w:val="00FE7C2B"/>
    <w:rsid w:val="00FF3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7" fill="f" fillcolor="white" stroke="f">
      <v:fill color="white" on="f"/>
      <v:stroke on="f"/>
    </o:shapedefaults>
    <o:shapelayout v:ext="edit">
      <o:idmap v:ext="edit" data="1,3,4"/>
    </o:shapelayout>
  </w:shapeDefaults>
  <w:decimalSymbol w:val="."/>
  <w:listSeparator w:val=","/>
  <w15:chartTrackingRefBased/>
  <w15:docId w15:val="{E55046D4-E269-4638-9A66-99A467DF6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3">
    <w:name w:val="heading 3"/>
    <w:basedOn w:val="a"/>
    <w:link w:val="30"/>
    <w:uiPriority w:val="9"/>
    <w:qFormat/>
    <w:rsid w:val="004600AD"/>
    <w:pPr>
      <w:widowControl/>
      <w:spacing w:before="100" w:beforeAutospacing="1" w:after="100" w:afterAutospacing="1"/>
      <w:outlineLvl w:val="2"/>
    </w:pPr>
    <w:rPr>
      <w:rFonts w:ascii="新細明體" w:hAnsi="新細明體"/>
      <w:b/>
      <w:bCs/>
      <w:kern w:val="0"/>
      <w:sz w:val="27"/>
      <w:szCs w:val="27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character" w:styleId="a9">
    <w:name w:val="Hyperlink"/>
    <w:rPr>
      <w:color w:val="0000FF"/>
      <w:u w:val="single"/>
    </w:rPr>
  </w:style>
  <w:style w:type="paragraph" w:styleId="aa">
    <w:name w:val="header"/>
    <w:basedOn w:val="a"/>
    <w:link w:val="ab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paragraph" w:styleId="ac">
    <w:name w:val="Plain Text"/>
    <w:basedOn w:val="a"/>
    <w:rPr>
      <w:rFonts w:ascii="細明體" w:eastAsia="細明體" w:hAnsi="Courier New"/>
    </w:rPr>
  </w:style>
  <w:style w:type="paragraph" w:styleId="ad">
    <w:name w:val="Body Text"/>
    <w:basedOn w:val="a"/>
    <w:pPr>
      <w:spacing w:line="360" w:lineRule="auto"/>
    </w:pPr>
    <w:rPr>
      <w:rFonts w:eastAsia="標楷體"/>
      <w:sz w:val="28"/>
    </w:rPr>
  </w:style>
  <w:style w:type="table" w:styleId="ae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頁首 字元"/>
    <w:link w:val="aa"/>
    <w:uiPriority w:val="99"/>
    <w:rsid w:val="00D363F0"/>
    <w:rPr>
      <w:kern w:val="2"/>
    </w:rPr>
  </w:style>
  <w:style w:type="character" w:customStyle="1" w:styleId="a7">
    <w:name w:val="頁尾 字元"/>
    <w:link w:val="a6"/>
    <w:uiPriority w:val="99"/>
    <w:rsid w:val="00D363F0"/>
    <w:rPr>
      <w:kern w:val="2"/>
    </w:rPr>
  </w:style>
  <w:style w:type="paragraph" w:styleId="Web">
    <w:name w:val="Normal (Web)"/>
    <w:basedOn w:val="a"/>
    <w:uiPriority w:val="99"/>
    <w:unhideWhenUsed/>
    <w:rsid w:val="00BD77C7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30">
    <w:name w:val="標題 3 字元"/>
    <w:link w:val="3"/>
    <w:uiPriority w:val="9"/>
    <w:rsid w:val="004600AD"/>
    <w:rPr>
      <w:rFonts w:ascii="新細明體" w:hAnsi="新細明體" w:cs="新細明體"/>
      <w:b/>
      <w:bCs/>
      <w:sz w:val="27"/>
      <w:szCs w:val="27"/>
    </w:rPr>
  </w:style>
  <w:style w:type="character" w:customStyle="1" w:styleId="mw-headline">
    <w:name w:val="mw-headline"/>
    <w:rsid w:val="004600AD"/>
  </w:style>
  <w:style w:type="character" w:styleId="af">
    <w:name w:val="Emphasis"/>
    <w:uiPriority w:val="20"/>
    <w:qFormat/>
    <w:rsid w:val="003A1797"/>
    <w:rPr>
      <w:i/>
      <w:iCs/>
    </w:rPr>
  </w:style>
  <w:style w:type="character" w:customStyle="1" w:styleId="apple-converted-space">
    <w:name w:val="apple-converted-space"/>
    <w:rsid w:val="003A1797"/>
  </w:style>
  <w:style w:type="character" w:styleId="af0">
    <w:name w:val="Strong"/>
    <w:uiPriority w:val="22"/>
    <w:qFormat/>
    <w:rsid w:val="007A0204"/>
    <w:rPr>
      <w:b/>
      <w:bCs/>
    </w:rPr>
  </w:style>
  <w:style w:type="paragraph" w:styleId="af1">
    <w:name w:val="Balloon Text"/>
    <w:basedOn w:val="a"/>
    <w:link w:val="af2"/>
    <w:rsid w:val="0078641A"/>
    <w:rPr>
      <w:rFonts w:ascii="Cambria" w:hAnsi="Cambria"/>
      <w:sz w:val="18"/>
      <w:szCs w:val="18"/>
      <w:lang w:val="x-none" w:eastAsia="x-none"/>
    </w:rPr>
  </w:style>
  <w:style w:type="character" w:customStyle="1" w:styleId="af2">
    <w:name w:val="註解方塊文字 字元"/>
    <w:link w:val="af1"/>
    <w:rsid w:val="0078641A"/>
    <w:rPr>
      <w:rFonts w:ascii="Cambria" w:eastAsia="新細明體" w:hAnsi="Cambria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363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5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1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9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8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hyperlink" Target="http://zh.wikipedia.org/wiki/%E9%81%B2%E6%BB%AF%E7%8F%BE%E8%B1%A1" TargetMode="External"/><Relationship Id="rId42" Type="http://schemas.openxmlformats.org/officeDocument/2006/relationships/image" Target="media/image7.wmf"/><Relationship Id="rId63" Type="http://schemas.openxmlformats.org/officeDocument/2006/relationships/oleObject" Target="embeddings/oleObject17.bin"/><Relationship Id="rId84" Type="http://schemas.openxmlformats.org/officeDocument/2006/relationships/oleObject" Target="embeddings/oleObject26.bin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5.bin"/><Relationship Id="rId170" Type="http://schemas.openxmlformats.org/officeDocument/2006/relationships/image" Target="media/image69.png"/><Relationship Id="rId107" Type="http://schemas.openxmlformats.org/officeDocument/2006/relationships/image" Target="media/image38.png"/><Relationship Id="rId11" Type="http://schemas.openxmlformats.org/officeDocument/2006/relationships/hyperlink" Target="http://zh.wikipedia.org/w/index.php?title=%E8%A8%88%E6%95%B8%E5%99%A8&amp;action=edit&amp;redlink=1" TargetMode="External"/><Relationship Id="rId32" Type="http://schemas.openxmlformats.org/officeDocument/2006/relationships/oleObject" Target="embeddings/oleObject1.bin"/><Relationship Id="rId53" Type="http://schemas.openxmlformats.org/officeDocument/2006/relationships/image" Target="media/image12.wmf"/><Relationship Id="rId74" Type="http://schemas.openxmlformats.org/officeDocument/2006/relationships/image" Target="media/image22.png"/><Relationship Id="rId128" Type="http://schemas.openxmlformats.org/officeDocument/2006/relationships/image" Target="media/image47.wmf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5" Type="http://schemas.openxmlformats.org/officeDocument/2006/relationships/image" Target="media/image32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75.bin"/><Relationship Id="rId22" Type="http://schemas.openxmlformats.org/officeDocument/2006/relationships/hyperlink" Target="http://zh.wikipedia.org/wiki/%E8%AE%B0%E5%BF%86" TargetMode="External"/><Relationship Id="rId43" Type="http://schemas.openxmlformats.org/officeDocument/2006/relationships/oleObject" Target="embeddings/oleObject6.bin"/><Relationship Id="rId64" Type="http://schemas.openxmlformats.org/officeDocument/2006/relationships/oleObject" Target="embeddings/oleObject18.bin"/><Relationship Id="rId118" Type="http://schemas.openxmlformats.org/officeDocument/2006/relationships/image" Target="media/image43.wmf"/><Relationship Id="rId139" Type="http://schemas.openxmlformats.org/officeDocument/2006/relationships/image" Target="media/image52.wmf"/><Relationship Id="rId85" Type="http://schemas.openxmlformats.org/officeDocument/2006/relationships/image" Target="media/image27.png"/><Relationship Id="rId150" Type="http://schemas.openxmlformats.org/officeDocument/2006/relationships/oleObject" Target="embeddings/oleObject61.bin"/><Relationship Id="rId171" Type="http://schemas.openxmlformats.org/officeDocument/2006/relationships/image" Target="media/image70.wmf"/><Relationship Id="rId12" Type="http://schemas.openxmlformats.org/officeDocument/2006/relationships/hyperlink" Target="http://zh.wikipedia.org/wiki/Flip-flop" TargetMode="External"/><Relationship Id="rId33" Type="http://schemas.openxmlformats.org/officeDocument/2006/relationships/image" Target="media/image3.wmf"/><Relationship Id="rId108" Type="http://schemas.openxmlformats.org/officeDocument/2006/relationships/oleObject" Target="embeddings/oleObject38.bin"/><Relationship Id="rId129" Type="http://schemas.openxmlformats.org/officeDocument/2006/relationships/oleObject" Target="embeddings/oleObject50.bin"/><Relationship Id="rId54" Type="http://schemas.openxmlformats.org/officeDocument/2006/relationships/oleObject" Target="embeddings/oleObject12.bin"/><Relationship Id="rId75" Type="http://schemas.openxmlformats.org/officeDocument/2006/relationships/oleObject" Target="embeddings/oleObject23.bin"/><Relationship Id="rId96" Type="http://schemas.openxmlformats.org/officeDocument/2006/relationships/oleObject" Target="embeddings/oleObject32.bin"/><Relationship Id="rId140" Type="http://schemas.openxmlformats.org/officeDocument/2006/relationships/oleObject" Target="embeddings/oleObject56.bin"/><Relationship Id="rId161" Type="http://schemas.openxmlformats.org/officeDocument/2006/relationships/oleObject" Target="embeddings/oleObject66.bin"/><Relationship Id="rId182" Type="http://schemas.openxmlformats.org/officeDocument/2006/relationships/oleObject" Target="embeddings/oleObject76.bin"/><Relationship Id="rId6" Type="http://schemas.openxmlformats.org/officeDocument/2006/relationships/footnotes" Target="footnotes.xml"/><Relationship Id="rId23" Type="http://schemas.openxmlformats.org/officeDocument/2006/relationships/hyperlink" Target="http://zh.wikipedia.org/wiki/%E5%8F%8C%E7%A8%B3%E6%80%81%E5%A4%9A%E8%B0%90%E6%8C%AF%E8%8D%A1%E5%99%A8" TargetMode="External"/><Relationship Id="rId119" Type="http://schemas.openxmlformats.org/officeDocument/2006/relationships/oleObject" Target="embeddings/oleObject44.bin"/><Relationship Id="rId44" Type="http://schemas.openxmlformats.org/officeDocument/2006/relationships/image" Target="media/image8.wmf"/><Relationship Id="rId65" Type="http://schemas.openxmlformats.org/officeDocument/2006/relationships/image" Target="media/image17.wmf"/><Relationship Id="rId86" Type="http://schemas.openxmlformats.org/officeDocument/2006/relationships/image" Target="media/image28.png"/><Relationship Id="rId130" Type="http://schemas.openxmlformats.org/officeDocument/2006/relationships/image" Target="media/image48.wmf"/><Relationship Id="rId151" Type="http://schemas.openxmlformats.org/officeDocument/2006/relationships/image" Target="media/image58.emf"/><Relationship Id="rId172" Type="http://schemas.openxmlformats.org/officeDocument/2006/relationships/oleObject" Target="embeddings/oleObject70.bin"/><Relationship Id="rId13" Type="http://schemas.openxmlformats.org/officeDocument/2006/relationships/hyperlink" Target="http://zh.wikipedia.org/w/index.php?title=%E5%8D%95%E7%A8%B3%E6%80%81%E8%A7%A6%E5%8F%91%E5%99%A8&amp;action=edit&amp;redlink=1" TargetMode="External"/><Relationship Id="rId18" Type="http://schemas.openxmlformats.org/officeDocument/2006/relationships/hyperlink" Target="http://zh.wikipedia.org/wiki/%E6%AF%94%E8%BE%83%E5%99%A8" TargetMode="External"/><Relationship Id="rId39" Type="http://schemas.openxmlformats.org/officeDocument/2006/relationships/oleObject" Target="embeddings/oleObject4.bin"/><Relationship Id="rId109" Type="http://schemas.openxmlformats.org/officeDocument/2006/relationships/image" Target="media/image39.wmf"/><Relationship Id="rId34" Type="http://schemas.openxmlformats.org/officeDocument/2006/relationships/oleObject" Target="embeddings/oleObject2.bin"/><Relationship Id="rId50" Type="http://schemas.openxmlformats.org/officeDocument/2006/relationships/oleObject" Target="embeddings/oleObject10.bin"/><Relationship Id="rId55" Type="http://schemas.openxmlformats.org/officeDocument/2006/relationships/image" Target="media/image13.wmf"/><Relationship Id="rId76" Type="http://schemas.openxmlformats.org/officeDocument/2006/relationships/image" Target="media/image23.png"/><Relationship Id="rId97" Type="http://schemas.openxmlformats.org/officeDocument/2006/relationships/image" Target="media/image33.wmf"/><Relationship Id="rId104" Type="http://schemas.openxmlformats.org/officeDocument/2006/relationships/oleObject" Target="embeddings/oleObject37.bin"/><Relationship Id="rId120" Type="http://schemas.openxmlformats.org/officeDocument/2006/relationships/oleObject" Target="embeddings/oleObject45.bin"/><Relationship Id="rId125" Type="http://schemas.openxmlformats.org/officeDocument/2006/relationships/oleObject" Target="embeddings/oleObject48.bin"/><Relationship Id="rId141" Type="http://schemas.openxmlformats.org/officeDocument/2006/relationships/image" Target="media/image53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66.emf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9.bin"/><Relationship Id="rId162" Type="http://schemas.openxmlformats.org/officeDocument/2006/relationships/image" Target="media/image64.wmf"/><Relationship Id="rId183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hyperlink" Target="http://zh.wikipedia.org/wiki/%E5%A4%9A%E8%B0%90%E6%8C%AF%E8%8D%A1%E5%99%A8" TargetMode="External"/><Relationship Id="rId24" Type="http://schemas.openxmlformats.org/officeDocument/2006/relationships/hyperlink" Target="http://zh.wikipedia.org/wiki/%E6%A8%A1%E6%93%AC%E4%BF%A1%E8%99%9F" TargetMode="External"/><Relationship Id="rId40" Type="http://schemas.openxmlformats.org/officeDocument/2006/relationships/image" Target="media/image6.wmf"/><Relationship Id="rId45" Type="http://schemas.openxmlformats.org/officeDocument/2006/relationships/oleObject" Target="embeddings/oleObject7.bin"/><Relationship Id="rId66" Type="http://schemas.openxmlformats.org/officeDocument/2006/relationships/oleObject" Target="embeddings/oleObject19.bin"/><Relationship Id="rId87" Type="http://schemas.openxmlformats.org/officeDocument/2006/relationships/oleObject" Target="embeddings/oleObject27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51.bin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4.bin"/><Relationship Id="rId178" Type="http://schemas.openxmlformats.org/officeDocument/2006/relationships/image" Target="media/image74.wmf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5.bin"/><Relationship Id="rId152" Type="http://schemas.openxmlformats.org/officeDocument/2006/relationships/image" Target="media/image59.wmf"/><Relationship Id="rId173" Type="http://schemas.openxmlformats.org/officeDocument/2006/relationships/image" Target="media/image71.png"/><Relationship Id="rId19" Type="http://schemas.openxmlformats.org/officeDocument/2006/relationships/hyperlink" Target="http://zh.wikipedia.org/wiki/%E7%94%B5%E8%B7%AF" TargetMode="External"/><Relationship Id="rId14" Type="http://schemas.openxmlformats.org/officeDocument/2006/relationships/hyperlink" Target="http://zh.wikipedia.org/wiki/%E6%9A%AB%E5%AD%98%E5%99%A8" TargetMode="External"/><Relationship Id="rId30" Type="http://schemas.openxmlformats.org/officeDocument/2006/relationships/image" Target="media/image1.png"/><Relationship Id="rId35" Type="http://schemas.openxmlformats.org/officeDocument/2006/relationships/hyperlink" Target="http://zh.wikipedia.org/wiki/%E8%BF%9F%E6%BB%9E" TargetMode="External"/><Relationship Id="rId56" Type="http://schemas.openxmlformats.org/officeDocument/2006/relationships/oleObject" Target="embeddings/oleObject13.bin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36.png"/><Relationship Id="rId126" Type="http://schemas.openxmlformats.org/officeDocument/2006/relationships/image" Target="media/image46.wmf"/><Relationship Id="rId147" Type="http://schemas.openxmlformats.org/officeDocument/2006/relationships/image" Target="media/image56.wmf"/><Relationship Id="rId168" Type="http://schemas.openxmlformats.org/officeDocument/2006/relationships/image" Target="media/image67.emf"/><Relationship Id="rId8" Type="http://schemas.openxmlformats.org/officeDocument/2006/relationships/hyperlink" Target="http://zh.wikipedia.org/wiki/%E9%9B%BB%E5%AD%90%E5%AD%B8" TargetMode="External"/><Relationship Id="rId51" Type="http://schemas.openxmlformats.org/officeDocument/2006/relationships/image" Target="media/image11.wmf"/><Relationship Id="rId72" Type="http://schemas.openxmlformats.org/officeDocument/2006/relationships/image" Target="media/image21.png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3.bin"/><Relationship Id="rId121" Type="http://schemas.openxmlformats.org/officeDocument/2006/relationships/image" Target="media/image44.wmf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7.bin"/><Relationship Id="rId184" Type="http://schemas.openxmlformats.org/officeDocument/2006/relationships/hyperlink" Target="http://en.wikipedia.org/wiki/Multivibrator" TargetMode="External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hyperlink" Target="http://zh.wikipedia.org/wiki/%E6%96%B9%E6%B3%A2" TargetMode="External"/><Relationship Id="rId46" Type="http://schemas.openxmlformats.org/officeDocument/2006/relationships/image" Target="media/image9.wmf"/><Relationship Id="rId67" Type="http://schemas.openxmlformats.org/officeDocument/2006/relationships/image" Target="media/image18.wmf"/><Relationship Id="rId116" Type="http://schemas.openxmlformats.org/officeDocument/2006/relationships/oleObject" Target="embeddings/oleObject42.bin"/><Relationship Id="rId137" Type="http://schemas.openxmlformats.org/officeDocument/2006/relationships/image" Target="media/image51.wmf"/><Relationship Id="rId158" Type="http://schemas.openxmlformats.org/officeDocument/2006/relationships/image" Target="media/image62.wmf"/><Relationship Id="rId20" Type="http://schemas.openxmlformats.org/officeDocument/2006/relationships/hyperlink" Target="http://zh.wikipedia.org/wiki/%E9%98%88%E5%80%BC" TargetMode="External"/><Relationship Id="rId41" Type="http://schemas.openxmlformats.org/officeDocument/2006/relationships/oleObject" Target="embeddings/oleObject5.bin"/><Relationship Id="rId62" Type="http://schemas.openxmlformats.org/officeDocument/2006/relationships/image" Target="media/image16.wmf"/><Relationship Id="rId83" Type="http://schemas.openxmlformats.org/officeDocument/2006/relationships/image" Target="media/image26.wmf"/><Relationship Id="rId88" Type="http://schemas.openxmlformats.org/officeDocument/2006/relationships/image" Target="media/image29.png"/><Relationship Id="rId111" Type="http://schemas.openxmlformats.org/officeDocument/2006/relationships/image" Target="media/image40.wmf"/><Relationship Id="rId132" Type="http://schemas.openxmlformats.org/officeDocument/2006/relationships/image" Target="media/image49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72.wmf"/><Relationship Id="rId179" Type="http://schemas.openxmlformats.org/officeDocument/2006/relationships/oleObject" Target="embeddings/oleObject73.bin"/><Relationship Id="rId15" Type="http://schemas.openxmlformats.org/officeDocument/2006/relationships/hyperlink" Target="http://zh.wikipedia.org/wiki/%E8%A7%A6%E5%8F%91%E5%99%A8" TargetMode="External"/><Relationship Id="rId36" Type="http://schemas.openxmlformats.org/officeDocument/2006/relationships/image" Target="media/image4.wmf"/><Relationship Id="rId57" Type="http://schemas.openxmlformats.org/officeDocument/2006/relationships/image" Target="media/image14.wmf"/><Relationship Id="rId106" Type="http://schemas.openxmlformats.org/officeDocument/2006/relationships/image" Target="media/image37.png"/><Relationship Id="rId127" Type="http://schemas.openxmlformats.org/officeDocument/2006/relationships/oleObject" Target="embeddings/oleObject49.bin"/><Relationship Id="rId10" Type="http://schemas.openxmlformats.org/officeDocument/2006/relationships/hyperlink" Target="http://zh.wikipedia.org/wiki/%E6%8C%AF%E7%9B%AA%E5%99%A8" TargetMode="External"/><Relationship Id="rId31" Type="http://schemas.openxmlformats.org/officeDocument/2006/relationships/image" Target="media/image2.wmf"/><Relationship Id="rId52" Type="http://schemas.openxmlformats.org/officeDocument/2006/relationships/oleObject" Target="embeddings/oleObject11.bin"/><Relationship Id="rId73" Type="http://schemas.openxmlformats.org/officeDocument/2006/relationships/oleObject" Target="embeddings/oleObject22.bin"/><Relationship Id="rId78" Type="http://schemas.openxmlformats.org/officeDocument/2006/relationships/hyperlink" Target="http://www.dz3w.com/pic/010910/9b3ae88ee5b28558837b9803c0d5dcc7.jpg" TargetMode="External"/><Relationship Id="rId94" Type="http://schemas.openxmlformats.org/officeDocument/2006/relationships/oleObject" Target="embeddings/oleObject31.bin"/><Relationship Id="rId99" Type="http://schemas.openxmlformats.org/officeDocument/2006/relationships/image" Target="media/image34.wmf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6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68.emf"/><Relationship Id="rId18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http://zh.wikipedia.org/wiki/%E9%9B%BB%E8%B7%AF" TargetMode="External"/><Relationship Id="rId180" Type="http://schemas.openxmlformats.org/officeDocument/2006/relationships/oleObject" Target="embeddings/oleObject74.bin"/><Relationship Id="rId26" Type="http://schemas.openxmlformats.org/officeDocument/2006/relationships/hyperlink" Target="http://zh.wikipedia.org/w/index.php?title=%E5%BC%80%E7%8E%AF&amp;action=edit&amp;redlink=1" TargetMode="External"/><Relationship Id="rId47" Type="http://schemas.openxmlformats.org/officeDocument/2006/relationships/oleObject" Target="embeddings/oleObject8.bin"/><Relationship Id="rId68" Type="http://schemas.openxmlformats.org/officeDocument/2006/relationships/oleObject" Target="embeddings/oleObject20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2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71.bin"/><Relationship Id="rId16" Type="http://schemas.openxmlformats.org/officeDocument/2006/relationships/hyperlink" Target="http://zh.wikipedia.org/wiki/%E9%94%81%E5%AD%98%E5%99%A8" TargetMode="External"/><Relationship Id="rId37" Type="http://schemas.openxmlformats.org/officeDocument/2006/relationships/oleObject" Target="embeddings/oleObject3.bin"/><Relationship Id="rId58" Type="http://schemas.openxmlformats.org/officeDocument/2006/relationships/oleObject" Target="embeddings/oleObject14.bin"/><Relationship Id="rId79" Type="http://schemas.openxmlformats.org/officeDocument/2006/relationships/image" Target="media/image24.jpeg"/><Relationship Id="rId102" Type="http://schemas.openxmlformats.org/officeDocument/2006/relationships/image" Target="media/image35.wmf"/><Relationship Id="rId123" Type="http://schemas.openxmlformats.org/officeDocument/2006/relationships/oleObject" Target="embeddings/oleObject47.bin"/><Relationship Id="rId144" Type="http://schemas.openxmlformats.org/officeDocument/2006/relationships/oleObject" Target="embeddings/oleObject58.bin"/><Relationship Id="rId90" Type="http://schemas.openxmlformats.org/officeDocument/2006/relationships/oleObject" Target="embeddings/oleObject28.bin"/><Relationship Id="rId165" Type="http://schemas.openxmlformats.org/officeDocument/2006/relationships/image" Target="media/image65.wmf"/><Relationship Id="rId186" Type="http://schemas.openxmlformats.org/officeDocument/2006/relationships/footer" Target="footer1.xml"/><Relationship Id="rId27" Type="http://schemas.openxmlformats.org/officeDocument/2006/relationships/hyperlink" Target="http://zh.wikipedia.org/w/index.php?title=%E9%97%AD%E7%8E%AF&amp;action=edit&amp;redlink=1" TargetMode="External"/><Relationship Id="rId48" Type="http://schemas.openxmlformats.org/officeDocument/2006/relationships/oleObject" Target="embeddings/oleObject9.bin"/><Relationship Id="rId69" Type="http://schemas.openxmlformats.org/officeDocument/2006/relationships/image" Target="media/image19.png"/><Relationship Id="rId113" Type="http://schemas.openxmlformats.org/officeDocument/2006/relationships/image" Target="media/image41.wmf"/><Relationship Id="rId134" Type="http://schemas.openxmlformats.org/officeDocument/2006/relationships/oleObject" Target="embeddings/oleObject53.bin"/><Relationship Id="rId80" Type="http://schemas.openxmlformats.org/officeDocument/2006/relationships/image" Target="http://www.dz3w.com/pic/010910/9b3ae88ee5b28558837b9803c0d5dcc7.jpg" TargetMode="External"/><Relationship Id="rId155" Type="http://schemas.openxmlformats.org/officeDocument/2006/relationships/oleObject" Target="embeddings/oleObject63.bin"/><Relationship Id="rId176" Type="http://schemas.openxmlformats.org/officeDocument/2006/relationships/image" Target="media/image73.wmf"/><Relationship Id="rId17" Type="http://schemas.openxmlformats.org/officeDocument/2006/relationships/hyperlink" Target="http://zh.wikipedia.org/wiki/%E6%96%BD%E5%AF%86%E7%89%B9%E8%A7%A6%E5%8F%91%E5%99%A8" TargetMode="External"/><Relationship Id="rId38" Type="http://schemas.openxmlformats.org/officeDocument/2006/relationships/image" Target="media/image5.wmf"/><Relationship Id="rId59" Type="http://schemas.openxmlformats.org/officeDocument/2006/relationships/oleObject" Target="embeddings/oleObject15.bin"/><Relationship Id="rId103" Type="http://schemas.openxmlformats.org/officeDocument/2006/relationships/oleObject" Target="embeddings/oleObject36.bin"/><Relationship Id="rId124" Type="http://schemas.openxmlformats.org/officeDocument/2006/relationships/image" Target="media/image45.wmf"/><Relationship Id="rId70" Type="http://schemas.openxmlformats.org/officeDocument/2006/relationships/image" Target="media/image20.png"/><Relationship Id="rId91" Type="http://schemas.openxmlformats.org/officeDocument/2006/relationships/image" Target="media/image31.wmf"/><Relationship Id="rId145" Type="http://schemas.openxmlformats.org/officeDocument/2006/relationships/image" Target="media/image55.wmf"/><Relationship Id="rId166" Type="http://schemas.openxmlformats.org/officeDocument/2006/relationships/oleObject" Target="embeddings/oleObject69.bin"/><Relationship Id="rId187" Type="http://schemas.openxmlformats.org/officeDocument/2006/relationships/footer" Target="footer2.xml"/><Relationship Id="rId1" Type="http://schemas.openxmlformats.org/officeDocument/2006/relationships/customXml" Target="../customXml/item1.xml"/><Relationship Id="rId28" Type="http://schemas.openxmlformats.org/officeDocument/2006/relationships/hyperlink" Target="http://zh.wikipedia.org/wiki/%E6%AD%A3%E5%8F%8D%E9%A6%88" TargetMode="External"/><Relationship Id="rId49" Type="http://schemas.openxmlformats.org/officeDocument/2006/relationships/image" Target="media/image10.wmf"/><Relationship Id="rId114" Type="http://schemas.openxmlformats.org/officeDocument/2006/relationships/oleObject" Target="embeddings/oleObject41.bin"/><Relationship Id="rId60" Type="http://schemas.openxmlformats.org/officeDocument/2006/relationships/image" Target="media/image15.wmf"/><Relationship Id="rId81" Type="http://schemas.openxmlformats.org/officeDocument/2006/relationships/image" Target="media/image25.wmf"/><Relationship Id="rId135" Type="http://schemas.openxmlformats.org/officeDocument/2006/relationships/image" Target="media/image50.wmf"/><Relationship Id="rId156" Type="http://schemas.openxmlformats.org/officeDocument/2006/relationships/image" Target="media/image61.wmf"/><Relationship Id="rId177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C4F36E-1024-4DF3-AAE6-AA72DCE599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7</Pages>
  <Words>4852</Words>
  <Characters>7363</Characters>
  <Application>Microsoft Office Word</Application>
  <DocSecurity>0</DocSecurity>
  <Lines>61</Lines>
  <Paragraphs>24</Paragraphs>
  <ScaleCrop>false</ScaleCrop>
  <Company>Skynet</Company>
  <LinksUpToDate>false</LinksUpToDate>
  <CharactersWithSpaces>12191</CharactersWithSpaces>
  <SharedDoc>false</SharedDoc>
  <HLinks>
    <vt:vector size="180" baseType="variant">
      <vt:variant>
        <vt:i4>6946862</vt:i4>
      </vt:variant>
      <vt:variant>
        <vt:i4>328</vt:i4>
      </vt:variant>
      <vt:variant>
        <vt:i4>0</vt:i4>
      </vt:variant>
      <vt:variant>
        <vt:i4>5</vt:i4>
      </vt:variant>
      <vt:variant>
        <vt:lpwstr>http://en.wikipedia.org/wiki/Multivibrator</vt:lpwstr>
      </vt:variant>
      <vt:variant>
        <vt:lpwstr/>
      </vt:variant>
      <vt:variant>
        <vt:i4>6881387</vt:i4>
      </vt:variant>
      <vt:variant>
        <vt:i4>156</vt:i4>
      </vt:variant>
      <vt:variant>
        <vt:i4>0</vt:i4>
      </vt:variant>
      <vt:variant>
        <vt:i4>5</vt:i4>
      </vt:variant>
      <vt:variant>
        <vt:lpwstr>http://www.dz3w.com/pic/010910/9b3ae88ee5b28558837b9803c0d5dcc7.jpg</vt:lpwstr>
      </vt:variant>
      <vt:variant>
        <vt:lpwstr/>
      </vt:variant>
      <vt:variant>
        <vt:i4>7864435</vt:i4>
      </vt:variant>
      <vt:variant>
        <vt:i4>87</vt:i4>
      </vt:variant>
      <vt:variant>
        <vt:i4>0</vt:i4>
      </vt:variant>
      <vt:variant>
        <vt:i4>5</vt:i4>
      </vt:variant>
      <vt:variant>
        <vt:lpwstr>http://zh.wikipedia.org/wiki/%E9%9B%BB%E9%98%BB</vt:lpwstr>
      </vt:variant>
      <vt:variant>
        <vt:lpwstr/>
      </vt:variant>
      <vt:variant>
        <vt:i4>2556024</vt:i4>
      </vt:variant>
      <vt:variant>
        <vt:i4>84</vt:i4>
      </vt:variant>
      <vt:variant>
        <vt:i4>0</vt:i4>
      </vt:variant>
      <vt:variant>
        <vt:i4>5</vt:i4>
      </vt:variant>
      <vt:variant>
        <vt:lpwstr>http://zh.wikipedia.org/wiki/%E8%BF%9F%E6%BB%9E</vt:lpwstr>
      </vt:variant>
      <vt:variant>
        <vt:lpwstr/>
      </vt:variant>
      <vt:variant>
        <vt:i4>6619263</vt:i4>
      </vt:variant>
      <vt:variant>
        <vt:i4>75</vt:i4>
      </vt:variant>
      <vt:variant>
        <vt:i4>0</vt:i4>
      </vt:variant>
      <vt:variant>
        <vt:i4>5</vt:i4>
      </vt:variant>
      <vt:variant>
        <vt:lpwstr>http://zh.wikipedia.org/wiki/%E5%A4%9A%E8%B0%90%E6%8C%AF%E8%8D%A1%E5%99%A8</vt:lpwstr>
      </vt:variant>
      <vt:variant>
        <vt:lpwstr/>
      </vt:variant>
      <vt:variant>
        <vt:i4>1704017</vt:i4>
      </vt:variant>
      <vt:variant>
        <vt:i4>72</vt:i4>
      </vt:variant>
      <vt:variant>
        <vt:i4>0</vt:i4>
      </vt:variant>
      <vt:variant>
        <vt:i4>5</vt:i4>
      </vt:variant>
      <vt:variant>
        <vt:lpwstr>http://zh.wikipedia.org/wiki/%E6%AD%A3%E5%8F%8D%E9%A6%88</vt:lpwstr>
      </vt:variant>
      <vt:variant>
        <vt:lpwstr/>
      </vt:variant>
      <vt:variant>
        <vt:i4>6815861</vt:i4>
      </vt:variant>
      <vt:variant>
        <vt:i4>69</vt:i4>
      </vt:variant>
      <vt:variant>
        <vt:i4>0</vt:i4>
      </vt:variant>
      <vt:variant>
        <vt:i4>5</vt:i4>
      </vt:variant>
      <vt:variant>
        <vt:lpwstr>http://zh.wikipedia.org/w/index.php?title=%E9%97%AD%E7%8E%AF&amp;action=edit&amp;redlink=1</vt:lpwstr>
      </vt:variant>
      <vt:variant>
        <vt:lpwstr/>
      </vt:variant>
      <vt:variant>
        <vt:i4>6619254</vt:i4>
      </vt:variant>
      <vt:variant>
        <vt:i4>66</vt:i4>
      </vt:variant>
      <vt:variant>
        <vt:i4>0</vt:i4>
      </vt:variant>
      <vt:variant>
        <vt:i4>5</vt:i4>
      </vt:variant>
      <vt:variant>
        <vt:lpwstr>http://zh.wikipedia.org/w/index.php?title=%E5%BC%80%E7%8E%AF&amp;action=edit&amp;redlink=1</vt:lpwstr>
      </vt:variant>
      <vt:variant>
        <vt:lpwstr/>
      </vt:variant>
      <vt:variant>
        <vt:i4>2359411</vt:i4>
      </vt:variant>
      <vt:variant>
        <vt:i4>63</vt:i4>
      </vt:variant>
      <vt:variant>
        <vt:i4>0</vt:i4>
      </vt:variant>
      <vt:variant>
        <vt:i4>5</vt:i4>
      </vt:variant>
      <vt:variant>
        <vt:lpwstr>http://zh.wikipedia.org/wiki/%E6%96%B9%E6%B3%A2</vt:lpwstr>
      </vt:variant>
      <vt:variant>
        <vt:lpwstr/>
      </vt:variant>
      <vt:variant>
        <vt:i4>5439488</vt:i4>
      </vt:variant>
      <vt:variant>
        <vt:i4>60</vt:i4>
      </vt:variant>
      <vt:variant>
        <vt:i4>0</vt:i4>
      </vt:variant>
      <vt:variant>
        <vt:i4>5</vt:i4>
      </vt:variant>
      <vt:variant>
        <vt:lpwstr>http://zh.wikipedia.org/wiki/%E6%A8%A1%E6%93%AC%E4%BF%A1%E8%99%9F</vt:lpwstr>
      </vt:variant>
      <vt:variant>
        <vt:lpwstr/>
      </vt:variant>
      <vt:variant>
        <vt:i4>458845</vt:i4>
      </vt:variant>
      <vt:variant>
        <vt:i4>57</vt:i4>
      </vt:variant>
      <vt:variant>
        <vt:i4>0</vt:i4>
      </vt:variant>
      <vt:variant>
        <vt:i4>5</vt:i4>
      </vt:variant>
      <vt:variant>
        <vt:lpwstr>http://zh.wikipedia.org/wiki/%E5%8F%8C%E7%A8%B3%E6%80%81%E5%A4%9A%E8%B0%90%E6%8C%AF%E8%8D%A1%E5%99%A8</vt:lpwstr>
      </vt:variant>
      <vt:variant>
        <vt:lpwstr/>
      </vt:variant>
      <vt:variant>
        <vt:i4>7798819</vt:i4>
      </vt:variant>
      <vt:variant>
        <vt:i4>54</vt:i4>
      </vt:variant>
      <vt:variant>
        <vt:i4>0</vt:i4>
      </vt:variant>
      <vt:variant>
        <vt:i4>5</vt:i4>
      </vt:variant>
      <vt:variant>
        <vt:lpwstr>http://zh.wikipedia.org/wiki/%E8%AE%B0%E5%BF%86</vt:lpwstr>
      </vt:variant>
      <vt:variant>
        <vt:lpwstr/>
      </vt:variant>
      <vt:variant>
        <vt:i4>655372</vt:i4>
      </vt:variant>
      <vt:variant>
        <vt:i4>51</vt:i4>
      </vt:variant>
      <vt:variant>
        <vt:i4>0</vt:i4>
      </vt:variant>
      <vt:variant>
        <vt:i4>5</vt:i4>
      </vt:variant>
      <vt:variant>
        <vt:lpwstr>http://zh.wikipedia.org/wiki/%E9%81%B2%E6%BB%AF%E7%8F%BE%E8%B1%A1</vt:lpwstr>
      </vt:variant>
      <vt:variant>
        <vt:lpwstr/>
      </vt:variant>
      <vt:variant>
        <vt:i4>2752638</vt:i4>
      </vt:variant>
      <vt:variant>
        <vt:i4>48</vt:i4>
      </vt:variant>
      <vt:variant>
        <vt:i4>0</vt:i4>
      </vt:variant>
      <vt:variant>
        <vt:i4>5</vt:i4>
      </vt:variant>
      <vt:variant>
        <vt:lpwstr>http://zh.wikipedia.org/wiki/%E9%98%88%E5%80%BC</vt:lpwstr>
      </vt:variant>
      <vt:variant>
        <vt:lpwstr/>
      </vt:variant>
      <vt:variant>
        <vt:i4>2949247</vt:i4>
      </vt:variant>
      <vt:variant>
        <vt:i4>45</vt:i4>
      </vt:variant>
      <vt:variant>
        <vt:i4>0</vt:i4>
      </vt:variant>
      <vt:variant>
        <vt:i4>5</vt:i4>
      </vt:variant>
      <vt:variant>
        <vt:lpwstr>http://zh.wikipedia.org/wiki/%E7%94%B5%E8%B7%AF</vt:lpwstr>
      </vt:variant>
      <vt:variant>
        <vt:lpwstr/>
      </vt:variant>
      <vt:variant>
        <vt:i4>4849757</vt:i4>
      </vt:variant>
      <vt:variant>
        <vt:i4>42</vt:i4>
      </vt:variant>
      <vt:variant>
        <vt:i4>0</vt:i4>
      </vt:variant>
      <vt:variant>
        <vt:i4>5</vt:i4>
      </vt:variant>
      <vt:variant>
        <vt:lpwstr>http://zh.wikipedia.org/wiki/%E6%AF%94%E8%BE%83%E5%99%A8</vt:lpwstr>
      </vt:variant>
      <vt:variant>
        <vt:lpwstr/>
      </vt:variant>
      <vt:variant>
        <vt:i4>4784130</vt:i4>
      </vt:variant>
      <vt:variant>
        <vt:i4>39</vt:i4>
      </vt:variant>
      <vt:variant>
        <vt:i4>0</vt:i4>
      </vt:variant>
      <vt:variant>
        <vt:i4>5</vt:i4>
      </vt:variant>
      <vt:variant>
        <vt:lpwstr>http://zh.wikipedia.org/wiki/%E6%AD%A3%E5%9B%9E%E6%8E%88</vt:lpwstr>
      </vt:variant>
      <vt:variant>
        <vt:lpwstr/>
      </vt:variant>
      <vt:variant>
        <vt:i4>4456452</vt:i4>
      </vt:variant>
      <vt:variant>
        <vt:i4>36</vt:i4>
      </vt:variant>
      <vt:variant>
        <vt:i4>0</vt:i4>
      </vt:variant>
      <vt:variant>
        <vt:i4>5</vt:i4>
      </vt:variant>
      <vt:variant>
        <vt:lpwstr>http://zh.wikipedia.org/wiki/%E7%94%B5%E5%AD%90%E5%AD%A6</vt:lpwstr>
      </vt:variant>
      <vt:variant>
        <vt:lpwstr/>
      </vt:variant>
      <vt:variant>
        <vt:i4>7405602</vt:i4>
      </vt:variant>
      <vt:variant>
        <vt:i4>33</vt:i4>
      </vt:variant>
      <vt:variant>
        <vt:i4>0</vt:i4>
      </vt:variant>
      <vt:variant>
        <vt:i4>5</vt:i4>
      </vt:variant>
      <vt:variant>
        <vt:lpwstr>http://zh.wikipedia.org/wiki/%E6%96%BD%E5%AF%86%E7%89%B9%E8%A7%A6%E5%8F%91%E5%99%A8</vt:lpwstr>
      </vt:variant>
      <vt:variant>
        <vt:lpwstr/>
      </vt:variant>
      <vt:variant>
        <vt:i4>1572875</vt:i4>
      </vt:variant>
      <vt:variant>
        <vt:i4>30</vt:i4>
      </vt:variant>
      <vt:variant>
        <vt:i4>0</vt:i4>
      </vt:variant>
      <vt:variant>
        <vt:i4>5</vt:i4>
      </vt:variant>
      <vt:variant>
        <vt:lpwstr>http://zh.wikipedia.org/wiki/%E9%94%81%E5%AD%98%E5%99%A8</vt:lpwstr>
      </vt:variant>
      <vt:variant>
        <vt:lpwstr/>
      </vt:variant>
      <vt:variant>
        <vt:i4>4456449</vt:i4>
      </vt:variant>
      <vt:variant>
        <vt:i4>27</vt:i4>
      </vt:variant>
      <vt:variant>
        <vt:i4>0</vt:i4>
      </vt:variant>
      <vt:variant>
        <vt:i4>5</vt:i4>
      </vt:variant>
      <vt:variant>
        <vt:lpwstr>http://zh.wikipedia.org/wiki/%E8%A7%A6%E5%8F%91%E5%99%A8</vt:lpwstr>
      </vt:variant>
      <vt:variant>
        <vt:lpwstr/>
      </vt:variant>
      <vt:variant>
        <vt:i4>4456455</vt:i4>
      </vt:variant>
      <vt:variant>
        <vt:i4>24</vt:i4>
      </vt:variant>
      <vt:variant>
        <vt:i4>0</vt:i4>
      </vt:variant>
      <vt:variant>
        <vt:i4>5</vt:i4>
      </vt:variant>
      <vt:variant>
        <vt:lpwstr>http://zh.wikipedia.org/wiki/%E6%9A%AB%E5%AD%98%E5%99%A8</vt:lpwstr>
      </vt:variant>
      <vt:variant>
        <vt:lpwstr/>
      </vt:variant>
      <vt:variant>
        <vt:i4>1638481</vt:i4>
      </vt:variant>
      <vt:variant>
        <vt:i4>21</vt:i4>
      </vt:variant>
      <vt:variant>
        <vt:i4>0</vt:i4>
      </vt:variant>
      <vt:variant>
        <vt:i4>5</vt:i4>
      </vt:variant>
      <vt:variant>
        <vt:lpwstr>http://zh.wikipedia.org/wiki/%E8%A8%98%E6%86%B6%E9%AB%94</vt:lpwstr>
      </vt:variant>
      <vt:variant>
        <vt:lpwstr/>
      </vt:variant>
      <vt:variant>
        <vt:i4>6488186</vt:i4>
      </vt:variant>
      <vt:variant>
        <vt:i4>18</vt:i4>
      </vt:variant>
      <vt:variant>
        <vt:i4>0</vt:i4>
      </vt:variant>
      <vt:variant>
        <vt:i4>5</vt:i4>
      </vt:variant>
      <vt:variant>
        <vt:lpwstr>http://zh.wikipedia.org/w/index.php?title=%E5%8D%95%E7%A8%B3%E6%80%81%E8%A7%A6%E5%8F%91%E5%99%A8&amp;action=edit&amp;redlink=1</vt:lpwstr>
      </vt:variant>
      <vt:variant>
        <vt:lpwstr/>
      </vt:variant>
      <vt:variant>
        <vt:i4>2359411</vt:i4>
      </vt:variant>
      <vt:variant>
        <vt:i4>15</vt:i4>
      </vt:variant>
      <vt:variant>
        <vt:i4>0</vt:i4>
      </vt:variant>
      <vt:variant>
        <vt:i4>5</vt:i4>
      </vt:variant>
      <vt:variant>
        <vt:lpwstr>http://zh.wikipedia.org/wiki/%E6%96%B9%E6%B3%A2</vt:lpwstr>
      </vt:variant>
      <vt:variant>
        <vt:lpwstr/>
      </vt:variant>
      <vt:variant>
        <vt:i4>4063270</vt:i4>
      </vt:variant>
      <vt:variant>
        <vt:i4>12</vt:i4>
      </vt:variant>
      <vt:variant>
        <vt:i4>0</vt:i4>
      </vt:variant>
      <vt:variant>
        <vt:i4>5</vt:i4>
      </vt:variant>
      <vt:variant>
        <vt:lpwstr>http://zh.wikipedia.org/wiki/Flip-flop</vt:lpwstr>
      </vt:variant>
      <vt:variant>
        <vt:lpwstr/>
      </vt:variant>
      <vt:variant>
        <vt:i4>3670118</vt:i4>
      </vt:variant>
      <vt:variant>
        <vt:i4>9</vt:i4>
      </vt:variant>
      <vt:variant>
        <vt:i4>0</vt:i4>
      </vt:variant>
      <vt:variant>
        <vt:i4>5</vt:i4>
      </vt:variant>
      <vt:variant>
        <vt:lpwstr>http://zh.wikipedia.org/w/index.php?title=%E8%A8%88%E6%95%B8%E5%99%A8&amp;action=edit&amp;redlink=1</vt:lpwstr>
      </vt:variant>
      <vt:variant>
        <vt:lpwstr/>
      </vt:variant>
      <vt:variant>
        <vt:i4>2031622</vt:i4>
      </vt:variant>
      <vt:variant>
        <vt:i4>6</vt:i4>
      </vt:variant>
      <vt:variant>
        <vt:i4>0</vt:i4>
      </vt:variant>
      <vt:variant>
        <vt:i4>5</vt:i4>
      </vt:variant>
      <vt:variant>
        <vt:lpwstr>http://zh.wikipedia.org/wiki/%E6%8C%AF%E7%9B%AA%E5%99%A8</vt:lpwstr>
      </vt:variant>
      <vt:variant>
        <vt:lpwstr/>
      </vt:variant>
      <vt:variant>
        <vt:i4>7602217</vt:i4>
      </vt:variant>
      <vt:variant>
        <vt:i4>3</vt:i4>
      </vt:variant>
      <vt:variant>
        <vt:i4>0</vt:i4>
      </vt:variant>
      <vt:variant>
        <vt:i4>5</vt:i4>
      </vt:variant>
      <vt:variant>
        <vt:lpwstr>http://zh.wikipedia.org/wiki/%E9%9B%BB%E8%B7%AF</vt:lpwstr>
      </vt:variant>
      <vt:variant>
        <vt:lpwstr/>
      </vt:variant>
      <vt:variant>
        <vt:i4>1245265</vt:i4>
      </vt:variant>
      <vt:variant>
        <vt:i4>0</vt:i4>
      </vt:variant>
      <vt:variant>
        <vt:i4>0</vt:i4>
      </vt:variant>
      <vt:variant>
        <vt:i4>5</vt:i4>
      </vt:variant>
      <vt:variant>
        <vt:lpwstr>http://zh.wikipedia.org/wiki/%E9%9B%BB%E5%AD%90%E5%AD%B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cp:lastModifiedBy>Windows 使用者</cp:lastModifiedBy>
  <cp:revision>5</cp:revision>
  <cp:lastPrinted>2019-07-09T03:25:00Z</cp:lastPrinted>
  <dcterms:created xsi:type="dcterms:W3CDTF">2019-07-09T05:55:00Z</dcterms:created>
  <dcterms:modified xsi:type="dcterms:W3CDTF">2020-07-22T05:51:00Z</dcterms:modified>
</cp:coreProperties>
</file>